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2567E6D" w14:textId="77777777" w:rsidR="00F67A33" w:rsidRPr="00FA7A79" w:rsidRDefault="00F67A33" w:rsidP="00F67A33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4B3CDB70" w14:textId="4B57554C" w:rsidR="00F67A33" w:rsidRPr="004C4ACD" w:rsidRDefault="00F67A33" w:rsidP="00F67A33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5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78BB283C" w14:textId="77777777" w:rsidR="00F67A33" w:rsidRPr="00FA7A79" w:rsidRDefault="00F67A33" w:rsidP="00F67A33">
      <w:pPr>
        <w:jc w:val="center"/>
        <w:rPr>
          <w:rFonts w:ascii="Arial" w:hAnsi="Arial" w:cs="Arial"/>
          <w:sz w:val="16"/>
          <w:szCs w:val="28"/>
        </w:rPr>
      </w:pPr>
      <w:bookmarkStart w:id="1" w:name="_Hlk216010723"/>
    </w:p>
    <w:p w14:paraId="3F0380C1" w14:textId="493CA31D" w:rsidR="00F67A33" w:rsidRPr="00927F8B" w:rsidRDefault="00F67A33" w:rsidP="00F67A33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Some Additional Practice for the Midterm Exam</w:t>
      </w:r>
    </w:p>
    <w:bookmarkEnd w:id="1"/>
    <w:p w14:paraId="3C9657DF" w14:textId="77777777" w:rsidR="00645382" w:rsidRDefault="00645382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6C60B14A" w14:textId="77777777" w:rsidR="00F67A33" w:rsidRPr="00F67A33" w:rsidRDefault="00F67A33" w:rsidP="006148E5">
      <w:pPr>
        <w:ind w:left="360" w:right="270"/>
        <w:jc w:val="both"/>
        <w:rPr>
          <w:rFonts w:ascii="Arial" w:hAnsi="Arial" w:cs="Arial"/>
          <w:sz w:val="16"/>
          <w:szCs w:val="16"/>
        </w:rPr>
      </w:pPr>
    </w:p>
    <w:p w14:paraId="6EB5E7B7" w14:textId="77777777" w:rsidR="00FC1B94" w:rsidRDefault="00FC1B94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53875249" w14:textId="77777777" w:rsidR="00645382" w:rsidRPr="00FC1B94" w:rsidRDefault="00645382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  <w:r w:rsidRPr="00FC1B94">
        <w:rPr>
          <w:rFonts w:ascii="Arial" w:hAnsi="Arial" w:cs="Arial"/>
          <w:sz w:val="22"/>
        </w:rPr>
        <w:t xml:space="preserve">This isn't meant to be a </w:t>
      </w:r>
      <w:r w:rsidRPr="00FC1B94">
        <w:rPr>
          <w:rFonts w:ascii="Arial" w:hAnsi="Arial" w:cs="Arial"/>
          <w:sz w:val="22"/>
          <w:szCs w:val="22"/>
        </w:rPr>
        <w:t>“</w:t>
      </w:r>
      <w:r w:rsidRPr="00FC1B94">
        <w:rPr>
          <w:rFonts w:ascii="Arial" w:hAnsi="Arial" w:cs="Arial"/>
          <w:sz w:val="22"/>
        </w:rPr>
        <w:t>practice test</w:t>
      </w:r>
      <w:r w:rsidRPr="00FC1B94">
        <w:rPr>
          <w:rFonts w:ascii="Arial" w:hAnsi="Arial" w:cs="Arial"/>
          <w:sz w:val="22"/>
          <w:szCs w:val="22"/>
        </w:rPr>
        <w:t>”</w:t>
      </w:r>
      <w:r w:rsidR="00FC1B94">
        <w:rPr>
          <w:rFonts w:ascii="Arial" w:hAnsi="Arial" w:cs="Arial"/>
          <w:sz w:val="22"/>
        </w:rPr>
        <w:t xml:space="preserve"> or </w:t>
      </w:r>
      <w:r w:rsidRPr="00FC1B94">
        <w:rPr>
          <w:rFonts w:ascii="Arial" w:hAnsi="Arial" w:cs="Arial"/>
          <w:sz w:val="22"/>
          <w:szCs w:val="22"/>
        </w:rPr>
        <w:t>“</w:t>
      </w:r>
      <w:r w:rsidRPr="00FC1B94">
        <w:rPr>
          <w:rFonts w:ascii="Arial" w:hAnsi="Arial" w:cs="Arial"/>
          <w:sz w:val="22"/>
        </w:rPr>
        <w:t>the only thing you need to study to be prepared for the exam.</w:t>
      </w:r>
      <w:r w:rsidRPr="00FC1B94">
        <w:rPr>
          <w:rFonts w:ascii="Arial" w:hAnsi="Arial" w:cs="Arial"/>
          <w:sz w:val="22"/>
          <w:szCs w:val="22"/>
        </w:rPr>
        <w:t>”</w:t>
      </w:r>
      <w:r w:rsidRPr="00FC1B94">
        <w:rPr>
          <w:rFonts w:ascii="Arial" w:hAnsi="Arial" w:cs="Arial"/>
          <w:sz w:val="22"/>
        </w:rPr>
        <w:t xml:space="preserve">  It's just some additional practice problems.  If you're comfortable with </w:t>
      </w:r>
      <w:proofErr w:type="gramStart"/>
      <w:r w:rsidRPr="00FC1B94">
        <w:rPr>
          <w:rFonts w:ascii="Arial" w:hAnsi="Arial" w:cs="Arial"/>
          <w:sz w:val="22"/>
        </w:rPr>
        <w:t>all of</w:t>
      </w:r>
      <w:proofErr w:type="gramEnd"/>
      <w:r w:rsidRPr="00FC1B94">
        <w:rPr>
          <w:rFonts w:ascii="Arial" w:hAnsi="Arial" w:cs="Arial"/>
          <w:sz w:val="22"/>
        </w:rPr>
        <w:t xml:space="preserve"> these problems, then you should be prepared for the exam but, in addition to the problems below, you should also study the </w:t>
      </w:r>
      <w:proofErr w:type="spellStart"/>
      <w:r w:rsidR="00FC1B94">
        <w:rPr>
          <w:rFonts w:ascii="Arial" w:hAnsi="Arial" w:cs="Arial"/>
          <w:sz w:val="22"/>
        </w:rPr>
        <w:t>ClassNotes</w:t>
      </w:r>
      <w:proofErr w:type="spellEnd"/>
      <w:r w:rsidR="00FC1B94">
        <w:rPr>
          <w:rFonts w:ascii="Arial" w:hAnsi="Arial" w:cs="Arial"/>
          <w:sz w:val="22"/>
        </w:rPr>
        <w:t xml:space="preserve">/Videos, the </w:t>
      </w:r>
      <w:r w:rsidRPr="00FC1B94">
        <w:rPr>
          <w:rFonts w:ascii="Arial" w:hAnsi="Arial" w:cs="Arial"/>
          <w:sz w:val="22"/>
        </w:rPr>
        <w:t xml:space="preserve">Online Lecture Notes, the </w:t>
      </w:r>
      <w:r w:rsidR="00FC1B94">
        <w:rPr>
          <w:rFonts w:ascii="Arial" w:hAnsi="Arial" w:cs="Arial"/>
          <w:sz w:val="22"/>
        </w:rPr>
        <w:t xml:space="preserve">Weekly </w:t>
      </w:r>
      <w:r w:rsidR="00085799">
        <w:rPr>
          <w:rFonts w:ascii="Arial" w:hAnsi="Arial" w:cs="Arial"/>
          <w:sz w:val="22"/>
        </w:rPr>
        <w:t xml:space="preserve">Practice </w:t>
      </w:r>
      <w:r w:rsidR="00FC1B94">
        <w:rPr>
          <w:rFonts w:ascii="Arial" w:hAnsi="Arial" w:cs="Arial"/>
          <w:sz w:val="22"/>
        </w:rPr>
        <w:t>Worksheets</w:t>
      </w:r>
      <w:r w:rsidRPr="00FC1B94">
        <w:rPr>
          <w:rFonts w:ascii="Arial" w:hAnsi="Arial" w:cs="Arial"/>
          <w:sz w:val="22"/>
        </w:rPr>
        <w:t xml:space="preserve">, the </w:t>
      </w:r>
      <w:r w:rsidR="00FC1B94">
        <w:rPr>
          <w:rFonts w:ascii="Arial" w:hAnsi="Arial" w:cs="Arial"/>
          <w:sz w:val="22"/>
        </w:rPr>
        <w:t>Weekly</w:t>
      </w:r>
      <w:r w:rsidR="00085799">
        <w:rPr>
          <w:rFonts w:ascii="Arial" w:hAnsi="Arial" w:cs="Arial"/>
          <w:sz w:val="22"/>
        </w:rPr>
        <w:t xml:space="preserve"> Graded Worksheets</w:t>
      </w:r>
      <w:r w:rsidR="00FC1B94">
        <w:rPr>
          <w:rFonts w:ascii="Arial" w:hAnsi="Arial" w:cs="Arial"/>
          <w:sz w:val="22"/>
        </w:rPr>
        <w:t xml:space="preserve">, and the </w:t>
      </w:r>
      <w:r w:rsidRPr="00FC1B94">
        <w:rPr>
          <w:rFonts w:ascii="Arial" w:hAnsi="Arial" w:cs="Arial"/>
          <w:sz w:val="22"/>
        </w:rPr>
        <w:t xml:space="preserve">suggested practice problems from the </w:t>
      </w:r>
      <w:r w:rsidR="00FC1B94">
        <w:rPr>
          <w:rFonts w:ascii="Arial" w:hAnsi="Arial" w:cs="Arial"/>
          <w:sz w:val="22"/>
        </w:rPr>
        <w:t xml:space="preserve">online </w:t>
      </w:r>
      <w:r w:rsidRPr="00FC1B94">
        <w:rPr>
          <w:rFonts w:ascii="Arial" w:hAnsi="Arial" w:cs="Arial"/>
          <w:sz w:val="22"/>
        </w:rPr>
        <w:t>textbook</w:t>
      </w:r>
      <w:r w:rsidR="00FC1B94">
        <w:rPr>
          <w:rFonts w:ascii="Arial" w:hAnsi="Arial" w:cs="Arial"/>
          <w:sz w:val="22"/>
        </w:rPr>
        <w:t>.</w:t>
      </w:r>
    </w:p>
    <w:p w14:paraId="096CAFA3" w14:textId="77777777" w:rsidR="00645382" w:rsidRDefault="00645382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299AB005" w14:textId="77777777" w:rsidR="00645382" w:rsidRPr="00FC1B94" w:rsidRDefault="00645382" w:rsidP="006148E5">
      <w:pPr>
        <w:ind w:left="360" w:right="270"/>
        <w:jc w:val="both"/>
        <w:rPr>
          <w:rFonts w:ascii="Arial" w:hAnsi="Arial" w:cs="Arial"/>
          <w:b/>
          <w:sz w:val="22"/>
          <w:szCs w:val="22"/>
        </w:rPr>
      </w:pPr>
      <w:r w:rsidRPr="00FC1B94">
        <w:rPr>
          <w:rFonts w:ascii="Arial" w:hAnsi="Arial" w:cs="Arial"/>
          <w:b/>
          <w:sz w:val="22"/>
          <w:szCs w:val="22"/>
        </w:rPr>
        <w:t>You should NOT use a calculator for ANY of the problems below since you won't be allowed to use a calculator on the Midterm.</w:t>
      </w:r>
    </w:p>
    <w:p w14:paraId="2E5F8550" w14:textId="77777777" w:rsidR="00645382" w:rsidRDefault="00645382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218A0B35" w14:textId="77777777" w:rsidR="00645382" w:rsidRDefault="00645382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47DCAC1F" w14:textId="77777777" w:rsidR="00645382" w:rsidRDefault="00645382" w:rsidP="006148E5">
      <w:pPr>
        <w:tabs>
          <w:tab w:val="left" w:pos="720"/>
          <w:tab w:val="left" w:pos="5760"/>
          <w:tab w:val="left" w:pos="6120"/>
        </w:tabs>
        <w:ind w:left="1080" w:right="27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 w:rsidRPr="00095479">
        <w:rPr>
          <w:rFonts w:ascii="Arial" w:hAnsi="Arial" w:cs="Arial"/>
          <w:b/>
          <w:bCs/>
          <w:sz w:val="22"/>
          <w:szCs w:val="22"/>
        </w:rPr>
        <w:tab/>
      </w:r>
      <w:r w:rsidRPr="001A1039">
        <w:rPr>
          <w:rFonts w:ascii="Arial" w:hAnsi="Arial" w:cs="Arial"/>
          <w:b/>
          <w:bCs/>
          <w:sz w:val="22"/>
          <w:szCs w:val="22"/>
        </w:rPr>
        <w:t>a.</w:t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Convert </w:t>
      </w:r>
      <w:r w:rsidRPr="001A1039">
        <w:rPr>
          <w:rFonts w:ascii="Arial" w:hAnsi="Arial" w:cs="Arial"/>
          <w:position w:val="-4"/>
          <w:sz w:val="22"/>
          <w:szCs w:val="22"/>
        </w:rPr>
        <w:object w:dxaOrig="400" w:dyaOrig="320" w14:anchorId="3658E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pt" o:ole="">
            <v:imagedata r:id="rId7" o:title=""/>
          </v:shape>
          <o:OLEObject Type="Embed" ProgID="Equation.DSMT4" ShapeID="_x0000_i1025" DrawAspect="Content" ObjectID="_1826717502" r:id="rId8"/>
        </w:object>
      </w:r>
      <w:r>
        <w:rPr>
          <w:rFonts w:ascii="Arial" w:hAnsi="Arial" w:cs="Arial"/>
          <w:sz w:val="22"/>
          <w:szCs w:val="22"/>
        </w:rPr>
        <w:t xml:space="preserve"> into radians.</w:t>
      </w:r>
      <w:r w:rsidR="00FC1B94">
        <w:rPr>
          <w:rFonts w:ascii="Arial" w:hAnsi="Arial" w:cs="Arial"/>
          <w:sz w:val="22"/>
          <w:szCs w:val="22"/>
        </w:rPr>
        <w:tab/>
      </w:r>
      <w:r w:rsidR="00FC1B94">
        <w:rPr>
          <w:rFonts w:ascii="Arial" w:hAnsi="Arial" w:cs="Arial"/>
          <w:b/>
          <w:bCs/>
          <w:sz w:val="22"/>
          <w:szCs w:val="22"/>
        </w:rPr>
        <w:t>b</w:t>
      </w:r>
      <w:r w:rsidR="00FC1B94" w:rsidRPr="001A1039">
        <w:rPr>
          <w:rFonts w:ascii="Arial" w:hAnsi="Arial" w:cs="Arial"/>
          <w:b/>
          <w:bCs/>
          <w:sz w:val="22"/>
          <w:szCs w:val="22"/>
        </w:rPr>
        <w:t>.</w:t>
      </w:r>
      <w:r w:rsidR="00FC1B94">
        <w:rPr>
          <w:rFonts w:ascii="Arial" w:hAnsi="Arial" w:cs="Arial"/>
          <w:bCs/>
          <w:sz w:val="22"/>
          <w:szCs w:val="22"/>
        </w:rPr>
        <w:tab/>
      </w:r>
      <w:r w:rsidR="00FC1B94">
        <w:rPr>
          <w:rFonts w:ascii="Arial" w:hAnsi="Arial" w:cs="Arial"/>
          <w:sz w:val="22"/>
          <w:szCs w:val="22"/>
        </w:rPr>
        <w:t xml:space="preserve">Convert </w:t>
      </w:r>
      <w:r w:rsidR="00FC1B94" w:rsidRPr="002F0659">
        <w:rPr>
          <w:rFonts w:ascii="Arial" w:hAnsi="Arial" w:cs="Arial"/>
          <w:position w:val="-22"/>
          <w:sz w:val="22"/>
          <w:szCs w:val="22"/>
        </w:rPr>
        <w:object w:dxaOrig="279" w:dyaOrig="520" w14:anchorId="0B15BD79">
          <v:shape id="_x0000_i1026" type="#_x0000_t75" style="width:13.95pt;height:26pt" o:ole="">
            <v:imagedata r:id="rId9" o:title=""/>
          </v:shape>
          <o:OLEObject Type="Embed" ProgID="Equation.DSMT4" ShapeID="_x0000_i1026" DrawAspect="Content" ObjectID="_1826717503" r:id="rId10"/>
        </w:object>
      </w:r>
      <w:r w:rsidR="00FC1B94">
        <w:rPr>
          <w:rFonts w:ascii="Arial" w:hAnsi="Arial" w:cs="Arial"/>
          <w:sz w:val="22"/>
          <w:szCs w:val="22"/>
        </w:rPr>
        <w:t xml:space="preserve"> radians into degrees.</w:t>
      </w:r>
    </w:p>
    <w:p w14:paraId="77C4001E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457D74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5EA9D0A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4975090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BFA8C8A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5EE5702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38CCF82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C01514B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988462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B1B9126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B9C27B7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0AC40D8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B405C22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1B7100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ACADA8C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2F2CFC" w14:textId="77777777" w:rsidR="00FC1B94" w:rsidRDefault="00FC1B94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DDB0C3" w14:textId="77777777" w:rsidR="00645382" w:rsidRDefault="00645382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 w:rsidRPr="0047126B">
        <w:rPr>
          <w:rFonts w:ascii="Arial" w:hAnsi="Arial" w:cs="Arial"/>
          <w:b/>
          <w:sz w:val="22"/>
          <w:szCs w:val="22"/>
        </w:rPr>
        <w:t>2.</w:t>
      </w:r>
      <w:r w:rsidRPr="0047126B">
        <w:rPr>
          <w:rFonts w:ascii="Arial" w:hAnsi="Arial" w:cs="Arial"/>
          <w:sz w:val="22"/>
          <w:szCs w:val="22"/>
        </w:rPr>
        <w:tab/>
        <w:t>Find</w:t>
      </w:r>
      <w:r>
        <w:rPr>
          <w:rFonts w:ascii="Arial" w:hAnsi="Arial" w:cs="Arial"/>
          <w:sz w:val="22"/>
          <w:szCs w:val="22"/>
        </w:rPr>
        <w:t xml:space="preserve"> the arc-length spanned by an angle measuring </w:t>
      </w:r>
      <w:r w:rsidR="00062097" w:rsidRPr="00062097">
        <w:rPr>
          <w:rFonts w:ascii="Arial" w:hAnsi="Arial" w:cs="Arial"/>
          <w:position w:val="-6"/>
          <w:sz w:val="22"/>
          <w:szCs w:val="22"/>
        </w:rPr>
        <w:object w:dxaOrig="380" w:dyaOrig="340" w14:anchorId="5C128806">
          <v:shape id="_x0000_i1027" type="#_x0000_t75" style="width:19pt;height:17pt" o:ole="">
            <v:imagedata r:id="rId11" o:title=""/>
          </v:shape>
          <o:OLEObject Type="Embed" ProgID="Equation.DSMT4" ShapeID="_x0000_i1027" DrawAspect="Content" ObjectID="_1826717504" r:id="rId12"/>
        </w:object>
      </w:r>
      <w:r>
        <w:rPr>
          <w:rFonts w:ascii="Arial" w:hAnsi="Arial" w:cs="Arial"/>
          <w:sz w:val="22"/>
          <w:szCs w:val="22"/>
        </w:rPr>
        <w:t xml:space="preserve"> on a circle of radius </w:t>
      </w:r>
      <w:r w:rsidRPr="00B44277">
        <w:t>30</w:t>
      </w:r>
      <w:r>
        <w:rPr>
          <w:rFonts w:ascii="Arial" w:hAnsi="Arial" w:cs="Arial"/>
          <w:sz w:val="22"/>
          <w:szCs w:val="22"/>
        </w:rPr>
        <w:t xml:space="preserve"> feet.</w:t>
      </w:r>
    </w:p>
    <w:p w14:paraId="7AD31449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EBE207F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F151E0" w14:textId="77777777" w:rsidR="00645382" w:rsidRDefault="00645382" w:rsidP="006148E5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ADEB884" w14:textId="77777777" w:rsidR="00645382" w:rsidRPr="0047126B" w:rsidRDefault="00645382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4D599E5B" w14:textId="77777777" w:rsidR="00645382" w:rsidRPr="0047126B" w:rsidRDefault="00645382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021CF363" w14:textId="77777777" w:rsidR="00645382" w:rsidRPr="00AC3716" w:rsidRDefault="00645382" w:rsidP="006148E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sz w:val="22"/>
        </w:rPr>
        <w:t>Evaluate the following expressions:</w:t>
      </w:r>
    </w:p>
    <w:p w14:paraId="2BB1C6C7" w14:textId="77777777" w:rsidR="00645382" w:rsidRDefault="00645382" w:rsidP="006148E5">
      <w:pPr>
        <w:ind w:left="720" w:right="270"/>
        <w:rPr>
          <w:rFonts w:ascii="Arial" w:hAnsi="Arial" w:cs="Arial"/>
          <w:sz w:val="22"/>
        </w:rPr>
      </w:pPr>
    </w:p>
    <w:tbl>
      <w:tblPr>
        <w:tblW w:w="0" w:type="auto"/>
        <w:tblInd w:w="1080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07"/>
        <w:gridCol w:w="4271"/>
      </w:tblGrid>
      <w:tr w:rsidR="00645382" w:rsidRPr="00FF3E27" w14:paraId="3CD760F0" w14:textId="77777777" w:rsidTr="00AE0A69">
        <w:trPr>
          <w:trHeight w:val="1872"/>
        </w:trPr>
        <w:tc>
          <w:tcPr>
            <w:tcW w:w="4207" w:type="dxa"/>
          </w:tcPr>
          <w:p w14:paraId="5E238168" w14:textId="77777777" w:rsidR="00645382" w:rsidRPr="00062097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13285DB5" w14:textId="77777777" w:rsidR="00645382" w:rsidRPr="00FF3E27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r w:rsidRPr="00FF3E27">
              <w:rPr>
                <w:rFonts w:ascii="Arial" w:hAnsi="Arial" w:cs="Arial"/>
                <w:b/>
                <w:sz w:val="22"/>
              </w:rPr>
              <w:t>a.</w:t>
            </w:r>
            <w:r w:rsidRPr="00FF3E27">
              <w:rPr>
                <w:rFonts w:ascii="Arial" w:hAnsi="Arial" w:cs="Arial"/>
                <w:b/>
                <w:sz w:val="22"/>
              </w:rPr>
              <w:tab/>
            </w:r>
            <w:r w:rsidR="00062097" w:rsidRPr="00062097">
              <w:rPr>
                <w:rFonts w:ascii="Arial" w:hAnsi="Arial" w:cs="Arial"/>
                <w:position w:val="-20"/>
                <w:sz w:val="22"/>
                <w:szCs w:val="22"/>
              </w:rPr>
              <w:object w:dxaOrig="740" w:dyaOrig="520" w14:anchorId="4DF92971">
                <v:shape id="_x0000_i1028" type="#_x0000_t75" style="width:37pt;height:26pt" o:ole="">
                  <v:imagedata r:id="rId13" o:title=""/>
                </v:shape>
                <o:OLEObject Type="Embed" ProgID="Equation.DSMT4" ShapeID="_x0000_i1028" DrawAspect="Content" ObjectID="_1826717505" r:id="rId14"/>
              </w:object>
            </w:r>
            <w:r w:rsidRPr="00FF3E27"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4271" w:type="dxa"/>
          </w:tcPr>
          <w:p w14:paraId="0E9FA3F3" w14:textId="77777777" w:rsidR="00645382" w:rsidRPr="00062097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10"/>
                <w:szCs w:val="4"/>
              </w:rPr>
            </w:pPr>
          </w:p>
          <w:p w14:paraId="1D6167CA" w14:textId="77777777" w:rsidR="00645382" w:rsidRPr="00FF3E27" w:rsidRDefault="00645382" w:rsidP="00575E3E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 w:rsidRPr="00FF3E27">
              <w:rPr>
                <w:rFonts w:ascii="Arial" w:hAnsi="Arial" w:cs="Arial"/>
                <w:b/>
                <w:sz w:val="22"/>
              </w:rPr>
              <w:t>b.</w:t>
            </w:r>
            <w:r w:rsidRPr="00FF3E27">
              <w:rPr>
                <w:rFonts w:ascii="Arial" w:hAnsi="Arial" w:cs="Arial"/>
                <w:b/>
                <w:sz w:val="22"/>
              </w:rPr>
              <w:tab/>
            </w:r>
            <w:r w:rsidR="00062097" w:rsidRPr="003E2827">
              <w:rPr>
                <w:rFonts w:ascii="Arial" w:hAnsi="Arial" w:cs="Arial"/>
                <w:position w:val="-10"/>
                <w:sz w:val="22"/>
                <w:szCs w:val="22"/>
              </w:rPr>
              <w:object w:dxaOrig="880" w:dyaOrig="400" w14:anchorId="6AB7B707">
                <v:shape id="_x0000_i1029" type="#_x0000_t75" style="width:44pt;height:20pt" o:ole="">
                  <v:imagedata r:id="rId15" o:title=""/>
                </v:shape>
                <o:OLEObject Type="Embed" ProgID="Equation.DSMT4" ShapeID="_x0000_i1029" DrawAspect="Content" ObjectID="_1826717506" r:id="rId16"/>
              </w:object>
            </w:r>
            <w:r w:rsidRPr="00FF3E27">
              <w:rPr>
                <w:rFonts w:ascii="Arial" w:hAnsi="Arial" w:cs="Arial"/>
                <w:sz w:val="22"/>
              </w:rPr>
              <w:t>.</w:t>
            </w:r>
          </w:p>
        </w:tc>
      </w:tr>
      <w:tr w:rsidR="00062097" w:rsidRPr="00FF3E27" w14:paraId="120CC654" w14:textId="77777777" w:rsidTr="00AE0A69">
        <w:trPr>
          <w:trHeight w:val="1872"/>
        </w:trPr>
        <w:tc>
          <w:tcPr>
            <w:tcW w:w="4207" w:type="dxa"/>
          </w:tcPr>
          <w:p w14:paraId="2DAEA5A4" w14:textId="77777777" w:rsidR="00062097" w:rsidRPr="00062097" w:rsidRDefault="00062097" w:rsidP="00D1669D">
            <w:pPr>
              <w:ind w:left="360" w:right="270" w:hanging="360"/>
              <w:jc w:val="both"/>
              <w:rPr>
                <w:rFonts w:ascii="Arial" w:hAnsi="Arial" w:cs="Arial"/>
                <w:sz w:val="10"/>
                <w:szCs w:val="12"/>
              </w:rPr>
            </w:pPr>
          </w:p>
          <w:p w14:paraId="20153EE0" w14:textId="77777777" w:rsidR="00062097" w:rsidRPr="00FF3E2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c</w:t>
            </w:r>
            <w:r w:rsidR="00062097" w:rsidRPr="00FF3E27">
              <w:rPr>
                <w:rFonts w:ascii="Arial" w:hAnsi="Arial" w:cs="Arial"/>
                <w:b/>
                <w:sz w:val="22"/>
              </w:rPr>
              <w:t>.</w:t>
            </w:r>
            <w:r w:rsidR="00062097" w:rsidRPr="00FF3E27">
              <w:rPr>
                <w:rFonts w:ascii="Arial" w:hAnsi="Arial" w:cs="Arial"/>
                <w:b/>
                <w:sz w:val="22"/>
              </w:rPr>
              <w:tab/>
            </w:r>
            <w:r w:rsidRPr="003E2827">
              <w:rPr>
                <w:rFonts w:ascii="Arial" w:hAnsi="Arial" w:cs="Arial"/>
                <w:position w:val="-10"/>
                <w:sz w:val="22"/>
                <w:szCs w:val="22"/>
              </w:rPr>
              <w:object w:dxaOrig="960" w:dyaOrig="400" w14:anchorId="24F585B9">
                <v:shape id="_x0000_i1030" type="#_x0000_t75" style="width:48pt;height:20pt" o:ole="">
                  <v:imagedata r:id="rId17" o:title=""/>
                </v:shape>
                <o:OLEObject Type="Embed" ProgID="Equation.DSMT4" ShapeID="_x0000_i1030" DrawAspect="Content" ObjectID="_1826717507" r:id="rId18"/>
              </w:object>
            </w:r>
            <w:r w:rsidR="00062097" w:rsidRPr="00FF3E27"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4271" w:type="dxa"/>
          </w:tcPr>
          <w:p w14:paraId="6A19D6FD" w14:textId="77777777" w:rsidR="00062097" w:rsidRPr="00FF3E27" w:rsidRDefault="00062097" w:rsidP="00D1669D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7C5989EA" w14:textId="77777777" w:rsidR="00062097" w:rsidRPr="00FF3E27" w:rsidRDefault="00AE0A69" w:rsidP="00D1669D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d</w:t>
            </w:r>
            <w:r w:rsidR="00062097" w:rsidRPr="00FF3E27">
              <w:rPr>
                <w:rFonts w:ascii="Arial" w:hAnsi="Arial" w:cs="Arial"/>
                <w:b/>
                <w:sz w:val="22"/>
              </w:rPr>
              <w:t>.</w:t>
            </w:r>
            <w:r w:rsidR="00062097" w:rsidRPr="00FF3E27">
              <w:rPr>
                <w:rFonts w:ascii="Arial" w:hAnsi="Arial" w:cs="Arial"/>
                <w:b/>
                <w:sz w:val="22"/>
              </w:rPr>
              <w:tab/>
            </w:r>
            <w:r w:rsidRPr="00062097">
              <w:rPr>
                <w:rFonts w:ascii="Arial" w:hAnsi="Arial" w:cs="Arial"/>
                <w:position w:val="-18"/>
                <w:sz w:val="22"/>
                <w:szCs w:val="22"/>
              </w:rPr>
              <w:object w:dxaOrig="760" w:dyaOrig="480" w14:anchorId="7A17DF8C">
                <v:shape id="_x0000_i1031" type="#_x0000_t75" style="width:38pt;height:24pt" o:ole="">
                  <v:imagedata r:id="rId19" o:title=""/>
                </v:shape>
                <o:OLEObject Type="Embed" ProgID="Equation.DSMT4" ShapeID="_x0000_i1031" DrawAspect="Content" ObjectID="_1826717508" r:id="rId20"/>
              </w:object>
            </w:r>
            <w:r w:rsidR="00062097" w:rsidRPr="00FF3E27">
              <w:rPr>
                <w:rFonts w:ascii="Arial" w:hAnsi="Arial" w:cs="Arial"/>
                <w:sz w:val="22"/>
              </w:rPr>
              <w:t>.</w:t>
            </w:r>
          </w:p>
        </w:tc>
      </w:tr>
      <w:tr w:rsidR="00AE0A69" w:rsidRPr="00FF3E27" w14:paraId="61335C33" w14:textId="77777777" w:rsidTr="00AE0A69">
        <w:trPr>
          <w:trHeight w:val="1872"/>
        </w:trPr>
        <w:tc>
          <w:tcPr>
            <w:tcW w:w="4207" w:type="dxa"/>
          </w:tcPr>
          <w:p w14:paraId="0F2142C9" w14:textId="77777777" w:rsidR="00AE0A69" w:rsidRPr="0006209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0A0BCA53" w14:textId="77777777" w:rsidR="00AE0A69" w:rsidRPr="00FF3E2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e</w:t>
            </w:r>
            <w:r w:rsidRPr="00FF3E27">
              <w:rPr>
                <w:rFonts w:ascii="Arial" w:hAnsi="Arial" w:cs="Arial"/>
                <w:b/>
                <w:sz w:val="22"/>
              </w:rPr>
              <w:t>.</w:t>
            </w:r>
            <w:r w:rsidRPr="00FF3E27">
              <w:rPr>
                <w:rFonts w:ascii="Arial" w:hAnsi="Arial" w:cs="Arial"/>
                <w:b/>
                <w:sz w:val="22"/>
              </w:rPr>
              <w:tab/>
            </w:r>
            <w:r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880" w:dyaOrig="520" w14:anchorId="00E7F9CC">
                <v:shape id="_x0000_i1032" type="#_x0000_t75" style="width:44pt;height:26pt" o:ole="">
                  <v:imagedata r:id="rId21" o:title=""/>
                </v:shape>
                <o:OLEObject Type="Embed" ProgID="Equation.DSMT4" ShapeID="_x0000_i1032" DrawAspect="Content" ObjectID="_1826717509" r:id="rId22"/>
              </w:object>
            </w:r>
            <w:r w:rsidRPr="00FF3E27">
              <w:rPr>
                <w:rStyle w:val="PageNumber"/>
                <w:sz w:val="22"/>
                <w:szCs w:val="22"/>
              </w:rPr>
              <w:t>.</w:t>
            </w:r>
          </w:p>
        </w:tc>
        <w:tc>
          <w:tcPr>
            <w:tcW w:w="4271" w:type="dxa"/>
          </w:tcPr>
          <w:p w14:paraId="015D9990" w14:textId="77777777" w:rsidR="00AE0A69" w:rsidRPr="0006209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7ED8E0C2" w14:textId="77777777" w:rsidR="00AE0A69" w:rsidRPr="00FF3E27" w:rsidRDefault="00AE0A69" w:rsidP="00D1669D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f</w:t>
            </w:r>
            <w:r w:rsidRPr="00FF3E27">
              <w:rPr>
                <w:rFonts w:ascii="Arial" w:hAnsi="Arial" w:cs="Arial"/>
                <w:b/>
                <w:sz w:val="22"/>
              </w:rPr>
              <w:t>.</w:t>
            </w:r>
            <w:r w:rsidRPr="00FF3E27">
              <w:rPr>
                <w:rFonts w:ascii="Arial" w:hAnsi="Arial" w:cs="Arial"/>
                <w:b/>
                <w:sz w:val="22"/>
              </w:rPr>
              <w:tab/>
            </w:r>
            <w:r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840" w:dyaOrig="520" w14:anchorId="5E66A501">
                <v:shape id="_x0000_i1033" type="#_x0000_t75" style="width:42pt;height:26pt" o:ole="">
                  <v:imagedata r:id="rId23" o:title=""/>
                </v:shape>
                <o:OLEObject Type="Embed" ProgID="Equation.DSMT4" ShapeID="_x0000_i1033" DrawAspect="Content" ObjectID="_1826717510" r:id="rId24"/>
              </w:object>
            </w:r>
            <w:r w:rsidRPr="00FF3E27">
              <w:rPr>
                <w:rFonts w:ascii="Arial" w:hAnsi="Arial" w:cs="Arial"/>
                <w:sz w:val="22"/>
              </w:rPr>
              <w:t>.</w:t>
            </w:r>
          </w:p>
        </w:tc>
      </w:tr>
      <w:tr w:rsidR="00AE0A69" w:rsidRPr="00FF3E27" w14:paraId="6E04E65A" w14:textId="77777777" w:rsidTr="00AE0A69">
        <w:trPr>
          <w:trHeight w:val="1872"/>
        </w:trPr>
        <w:tc>
          <w:tcPr>
            <w:tcW w:w="4207" w:type="dxa"/>
          </w:tcPr>
          <w:p w14:paraId="0A65014C" w14:textId="77777777" w:rsidR="00AE0A69" w:rsidRPr="0006209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5FEF823F" w14:textId="77777777" w:rsidR="00AE0A69" w:rsidRPr="00FF3E2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g</w:t>
            </w:r>
            <w:r w:rsidRPr="00FF3E27">
              <w:rPr>
                <w:rFonts w:ascii="Arial" w:hAnsi="Arial" w:cs="Arial"/>
                <w:b/>
                <w:sz w:val="22"/>
              </w:rPr>
              <w:t>.</w:t>
            </w:r>
            <w:r w:rsidRPr="00FF3E27">
              <w:rPr>
                <w:rFonts w:ascii="Arial" w:hAnsi="Arial" w:cs="Arial"/>
                <w:b/>
                <w:sz w:val="22"/>
              </w:rPr>
              <w:tab/>
            </w:r>
            <w:r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840" w:dyaOrig="520" w14:anchorId="22D5036A">
                <v:shape id="_x0000_i1034" type="#_x0000_t75" style="width:42pt;height:26pt" o:ole="">
                  <v:imagedata r:id="rId25" o:title=""/>
                </v:shape>
                <o:OLEObject Type="Embed" ProgID="Equation.DSMT4" ShapeID="_x0000_i1034" DrawAspect="Content" ObjectID="_1826717511" r:id="rId26"/>
              </w:object>
            </w:r>
            <w:r w:rsidRPr="00FF3E27">
              <w:rPr>
                <w:rStyle w:val="PageNumber"/>
                <w:sz w:val="22"/>
                <w:szCs w:val="22"/>
              </w:rPr>
              <w:t>.</w:t>
            </w:r>
          </w:p>
        </w:tc>
        <w:tc>
          <w:tcPr>
            <w:tcW w:w="4271" w:type="dxa"/>
          </w:tcPr>
          <w:p w14:paraId="0264893A" w14:textId="77777777" w:rsidR="00AE0A69" w:rsidRPr="00062097" w:rsidRDefault="00AE0A69" w:rsidP="00D1669D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65F11D7B" w14:textId="77777777" w:rsidR="00AE0A69" w:rsidRPr="00FF3E27" w:rsidRDefault="00AE0A69" w:rsidP="00D1669D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h</w:t>
            </w:r>
            <w:r w:rsidRPr="00FF3E27">
              <w:rPr>
                <w:rFonts w:ascii="Arial" w:hAnsi="Arial" w:cs="Arial"/>
                <w:b/>
                <w:sz w:val="22"/>
              </w:rPr>
              <w:t>.</w:t>
            </w:r>
            <w:r w:rsidRPr="00FF3E27">
              <w:rPr>
                <w:rFonts w:ascii="Arial" w:hAnsi="Arial" w:cs="Arial"/>
                <w:b/>
                <w:sz w:val="22"/>
              </w:rPr>
              <w:tab/>
            </w:r>
            <w:r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940" w:dyaOrig="520" w14:anchorId="60F0B599">
                <v:shape id="_x0000_i1035" type="#_x0000_t75" style="width:47pt;height:26pt" o:ole="">
                  <v:imagedata r:id="rId27" o:title=""/>
                </v:shape>
                <o:OLEObject Type="Embed" ProgID="Equation.DSMT4" ShapeID="_x0000_i1035" DrawAspect="Content" ObjectID="_1826717512" r:id="rId28"/>
              </w:object>
            </w:r>
            <w:r w:rsidRPr="00FF3E27">
              <w:rPr>
                <w:rFonts w:ascii="Arial" w:hAnsi="Arial" w:cs="Arial"/>
                <w:sz w:val="22"/>
              </w:rPr>
              <w:t>.</w:t>
            </w:r>
          </w:p>
        </w:tc>
      </w:tr>
      <w:tr w:rsidR="00645382" w:rsidRPr="00FF3E27" w14:paraId="46055447" w14:textId="77777777" w:rsidTr="00AE0A69">
        <w:trPr>
          <w:trHeight w:val="1872"/>
        </w:trPr>
        <w:tc>
          <w:tcPr>
            <w:tcW w:w="4207" w:type="dxa"/>
          </w:tcPr>
          <w:p w14:paraId="4D060667" w14:textId="77777777" w:rsidR="00645382" w:rsidRPr="00062097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7B30730F" w14:textId="77777777" w:rsidR="00645382" w:rsidRPr="00FF3E27" w:rsidRDefault="00AE0A69" w:rsidP="00575E3E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hAnsi="Arial" w:cs="Arial"/>
                <w:b/>
                <w:sz w:val="22"/>
              </w:rPr>
              <w:t>i</w:t>
            </w:r>
            <w:proofErr w:type="spellEnd"/>
            <w:r w:rsidR="00645382" w:rsidRPr="00FF3E27">
              <w:rPr>
                <w:rFonts w:ascii="Arial" w:hAnsi="Arial" w:cs="Arial"/>
                <w:b/>
                <w:sz w:val="22"/>
              </w:rPr>
              <w:t>.</w:t>
            </w:r>
            <w:r w:rsidR="00645382" w:rsidRPr="00FF3E27">
              <w:rPr>
                <w:rFonts w:ascii="Arial" w:hAnsi="Arial" w:cs="Arial"/>
                <w:b/>
                <w:sz w:val="22"/>
              </w:rPr>
              <w:tab/>
            </w:r>
            <w:r w:rsidR="00645382"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960" w:dyaOrig="520" w14:anchorId="0D73A25A">
                <v:shape id="_x0000_i1036" type="#_x0000_t75" style="width:48pt;height:26pt" o:ole="">
                  <v:imagedata r:id="rId29" o:title=""/>
                </v:shape>
                <o:OLEObject Type="Embed" ProgID="Equation.DSMT4" ShapeID="_x0000_i1036" DrawAspect="Content" ObjectID="_1826717513" r:id="rId30"/>
              </w:object>
            </w:r>
            <w:r w:rsidR="00645382" w:rsidRPr="00FF3E27">
              <w:rPr>
                <w:rStyle w:val="PageNumber"/>
                <w:sz w:val="22"/>
                <w:szCs w:val="22"/>
              </w:rPr>
              <w:t>.</w:t>
            </w:r>
          </w:p>
        </w:tc>
        <w:tc>
          <w:tcPr>
            <w:tcW w:w="4271" w:type="dxa"/>
          </w:tcPr>
          <w:p w14:paraId="0CBAF7E5" w14:textId="77777777" w:rsidR="00645382" w:rsidRPr="00AE0A69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4"/>
              </w:rPr>
            </w:pPr>
          </w:p>
          <w:p w14:paraId="7BC4BFF7" w14:textId="77777777" w:rsidR="00645382" w:rsidRPr="00FF3E27" w:rsidRDefault="00AE0A69" w:rsidP="00575E3E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k</w:t>
            </w:r>
            <w:r w:rsidR="00645382" w:rsidRPr="00FF3E27">
              <w:rPr>
                <w:rFonts w:ascii="Arial" w:hAnsi="Arial" w:cs="Arial"/>
                <w:b/>
                <w:sz w:val="22"/>
              </w:rPr>
              <w:t>.</w:t>
            </w:r>
            <w:r w:rsidR="00645382" w:rsidRPr="00FF3E27">
              <w:rPr>
                <w:rFonts w:ascii="Arial" w:hAnsi="Arial" w:cs="Arial"/>
                <w:b/>
                <w:sz w:val="22"/>
              </w:rPr>
              <w:tab/>
            </w:r>
            <w:r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920" w:dyaOrig="520" w14:anchorId="2827FC29">
                <v:shape id="_x0000_i1037" type="#_x0000_t75" style="width:46pt;height:26pt" o:ole="">
                  <v:imagedata r:id="rId31" o:title=""/>
                </v:shape>
                <o:OLEObject Type="Embed" ProgID="Equation.DSMT4" ShapeID="_x0000_i1037" DrawAspect="Content" ObjectID="_1826717514" r:id="rId32"/>
              </w:object>
            </w:r>
            <w:r w:rsidR="00645382" w:rsidRPr="00FF3E27">
              <w:rPr>
                <w:rFonts w:ascii="Arial" w:hAnsi="Arial" w:cs="Arial"/>
                <w:sz w:val="22"/>
              </w:rPr>
              <w:t>.</w:t>
            </w:r>
          </w:p>
        </w:tc>
      </w:tr>
      <w:tr w:rsidR="00645382" w:rsidRPr="00FF3E27" w14:paraId="6F30764D" w14:textId="77777777" w:rsidTr="00AE0A69">
        <w:trPr>
          <w:trHeight w:val="1872"/>
        </w:trPr>
        <w:tc>
          <w:tcPr>
            <w:tcW w:w="4207" w:type="dxa"/>
          </w:tcPr>
          <w:p w14:paraId="557EF0D9" w14:textId="77777777" w:rsidR="00645382" w:rsidRPr="00AE0A69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8"/>
              </w:rPr>
            </w:pPr>
          </w:p>
          <w:p w14:paraId="01EA927F" w14:textId="77777777" w:rsidR="00645382" w:rsidRPr="00FF3E27" w:rsidRDefault="00AE0A69" w:rsidP="00575E3E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l</w:t>
            </w:r>
            <w:r w:rsidR="00645382" w:rsidRPr="00FF3E27">
              <w:rPr>
                <w:rFonts w:ascii="Arial" w:hAnsi="Arial" w:cs="Arial"/>
                <w:b/>
                <w:sz w:val="22"/>
              </w:rPr>
              <w:t>.</w:t>
            </w:r>
            <w:r w:rsidR="00645382" w:rsidRPr="00FF3E27">
              <w:rPr>
                <w:rFonts w:ascii="Arial" w:hAnsi="Arial" w:cs="Arial"/>
                <w:b/>
                <w:sz w:val="22"/>
              </w:rPr>
              <w:tab/>
            </w:r>
            <w:r w:rsidR="00645382"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859" w:dyaOrig="520" w14:anchorId="210183D8">
                <v:shape id="_x0000_i1038" type="#_x0000_t75" style="width:42.95pt;height:26pt" o:ole="">
                  <v:imagedata r:id="rId33" o:title=""/>
                </v:shape>
                <o:OLEObject Type="Embed" ProgID="Equation.DSMT4" ShapeID="_x0000_i1038" DrawAspect="Content" ObjectID="_1826717515" r:id="rId34"/>
              </w:object>
            </w:r>
            <w:r w:rsidR="00645382" w:rsidRPr="00FF3E27"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4271" w:type="dxa"/>
          </w:tcPr>
          <w:p w14:paraId="1F02C790" w14:textId="77777777" w:rsidR="00645382" w:rsidRPr="00AE0A69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8"/>
              </w:rPr>
            </w:pPr>
          </w:p>
          <w:p w14:paraId="48AEA659" w14:textId="77777777" w:rsidR="00645382" w:rsidRPr="00FF3E27" w:rsidRDefault="00AE0A69" w:rsidP="008C1465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m</w:t>
            </w:r>
            <w:r w:rsidR="00645382" w:rsidRPr="00FF3E27">
              <w:rPr>
                <w:rFonts w:ascii="Arial" w:hAnsi="Arial" w:cs="Arial"/>
                <w:b/>
                <w:sz w:val="22"/>
              </w:rPr>
              <w:t>.</w:t>
            </w:r>
            <w:r w:rsidR="00645382" w:rsidRPr="00FF3E27">
              <w:rPr>
                <w:rFonts w:ascii="Arial" w:hAnsi="Arial" w:cs="Arial"/>
                <w:b/>
                <w:sz w:val="22"/>
              </w:rPr>
              <w:tab/>
            </w:r>
            <w:r w:rsidR="008C1465" w:rsidRPr="00880BC8">
              <w:rPr>
                <w:rFonts w:ascii="Arial" w:hAnsi="Arial" w:cs="Arial"/>
                <w:position w:val="-20"/>
                <w:sz w:val="22"/>
                <w:szCs w:val="22"/>
              </w:rPr>
              <w:object w:dxaOrig="859" w:dyaOrig="520" w14:anchorId="522BABDE">
                <v:shape id="_x0000_i1039" type="#_x0000_t75" style="width:42.95pt;height:26pt" o:ole="">
                  <v:imagedata r:id="rId35" o:title=""/>
                </v:shape>
                <o:OLEObject Type="Embed" ProgID="Equation.DSMT4" ShapeID="_x0000_i1039" DrawAspect="Content" ObjectID="_1826717516" r:id="rId36"/>
              </w:object>
            </w:r>
            <w:r w:rsidR="00645382" w:rsidRPr="00FF3E27">
              <w:rPr>
                <w:rFonts w:ascii="Arial" w:hAnsi="Arial" w:cs="Arial"/>
                <w:sz w:val="22"/>
              </w:rPr>
              <w:t>.</w:t>
            </w:r>
          </w:p>
        </w:tc>
      </w:tr>
      <w:tr w:rsidR="00645382" w:rsidRPr="00FF3E27" w14:paraId="292BF2C4" w14:textId="77777777" w:rsidTr="00F67A33">
        <w:trPr>
          <w:trHeight w:val="1382"/>
        </w:trPr>
        <w:tc>
          <w:tcPr>
            <w:tcW w:w="4207" w:type="dxa"/>
          </w:tcPr>
          <w:p w14:paraId="31375D3D" w14:textId="77777777" w:rsidR="00645382" w:rsidRPr="00AE0A69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12"/>
                <w:szCs w:val="8"/>
              </w:rPr>
            </w:pPr>
          </w:p>
          <w:p w14:paraId="3400AAFA" w14:textId="77777777" w:rsidR="00645382" w:rsidRPr="008C1465" w:rsidRDefault="00AE0A69" w:rsidP="00575E3E">
            <w:pPr>
              <w:ind w:left="360" w:right="270" w:hanging="36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n</w:t>
            </w:r>
            <w:r w:rsidR="00645382" w:rsidRPr="008C1465">
              <w:rPr>
                <w:rFonts w:ascii="Arial" w:hAnsi="Arial" w:cs="Arial"/>
                <w:b/>
                <w:sz w:val="22"/>
              </w:rPr>
              <w:t>.</w:t>
            </w:r>
            <w:r w:rsidR="00645382" w:rsidRPr="008C1465">
              <w:rPr>
                <w:rFonts w:ascii="Arial" w:hAnsi="Arial" w:cs="Arial"/>
                <w:b/>
                <w:sz w:val="22"/>
              </w:rPr>
              <w:tab/>
            </w:r>
            <w:r w:rsidR="008C1465" w:rsidRPr="008C1465">
              <w:rPr>
                <w:rFonts w:ascii="Arial" w:hAnsi="Arial" w:cs="Arial"/>
                <w:position w:val="-10"/>
                <w:sz w:val="22"/>
                <w:szCs w:val="22"/>
              </w:rPr>
              <w:object w:dxaOrig="700" w:dyaOrig="320" w14:anchorId="706D388A">
                <v:shape id="_x0000_i1089" type="#_x0000_t75" style="width:35pt;height:16pt" o:ole="">
                  <v:imagedata r:id="rId37" o:title=""/>
                </v:shape>
                <o:OLEObject Type="Embed" ProgID="Equation.DSMT4" ShapeID="_x0000_i1089" DrawAspect="Content" ObjectID="_1826717517" r:id="rId38"/>
              </w:object>
            </w:r>
            <w:r w:rsidR="00645382" w:rsidRPr="008C1465">
              <w:rPr>
                <w:rFonts w:ascii="Arial" w:hAnsi="Arial" w:cs="Arial"/>
                <w:sz w:val="22"/>
              </w:rPr>
              <w:t>.</w:t>
            </w:r>
          </w:p>
        </w:tc>
        <w:tc>
          <w:tcPr>
            <w:tcW w:w="4271" w:type="dxa"/>
          </w:tcPr>
          <w:p w14:paraId="18AC0D0B" w14:textId="77777777" w:rsidR="00645382" w:rsidRPr="00455692" w:rsidRDefault="00645382" w:rsidP="00575E3E">
            <w:pPr>
              <w:ind w:left="360" w:right="270" w:hanging="360"/>
              <w:jc w:val="both"/>
              <w:rPr>
                <w:rFonts w:ascii="Arial" w:hAnsi="Arial" w:cs="Arial"/>
                <w:sz w:val="4"/>
                <w:szCs w:val="8"/>
              </w:rPr>
            </w:pPr>
          </w:p>
          <w:p w14:paraId="1B7D18C5" w14:textId="77777777" w:rsidR="00645382" w:rsidRPr="008C1465" w:rsidRDefault="00AE0A69" w:rsidP="00575E3E">
            <w:pPr>
              <w:ind w:left="407" w:right="270" w:hanging="407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o</w:t>
            </w:r>
            <w:r w:rsidR="00645382" w:rsidRPr="008C1465">
              <w:rPr>
                <w:rFonts w:ascii="Arial" w:hAnsi="Arial" w:cs="Arial"/>
                <w:b/>
                <w:sz w:val="22"/>
              </w:rPr>
              <w:t>.</w:t>
            </w:r>
            <w:r w:rsidR="00645382" w:rsidRPr="008C1465">
              <w:rPr>
                <w:rFonts w:ascii="Arial" w:hAnsi="Arial" w:cs="Arial"/>
                <w:b/>
                <w:sz w:val="22"/>
              </w:rPr>
              <w:tab/>
            </w:r>
            <w:r w:rsidRPr="008C1465">
              <w:rPr>
                <w:rFonts w:ascii="Arial" w:hAnsi="Arial" w:cs="Arial"/>
                <w:position w:val="-10"/>
                <w:sz w:val="22"/>
                <w:szCs w:val="22"/>
              </w:rPr>
              <w:object w:dxaOrig="980" w:dyaOrig="400" w14:anchorId="291EFE9F">
                <v:shape id="_x0000_i1090" type="#_x0000_t75" style="width:49pt;height:20pt" o:ole="">
                  <v:imagedata r:id="rId39" o:title=""/>
                </v:shape>
                <o:OLEObject Type="Embed" ProgID="Equation.DSMT4" ShapeID="_x0000_i1090" DrawAspect="Content" ObjectID="_1826717518" r:id="rId40"/>
              </w:object>
            </w:r>
            <w:r w:rsidR="00645382" w:rsidRPr="008C1465"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160D21B2" w14:textId="77777777" w:rsidR="00062097" w:rsidRPr="00AE0A69" w:rsidRDefault="00062097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0D27100" w14:textId="77777777" w:rsidR="007C5CA6" w:rsidRDefault="007C5CA6" w:rsidP="007C5CA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445BD7A" w14:textId="77777777" w:rsidR="007C5CA6" w:rsidRDefault="007C5CA6" w:rsidP="007C5CA6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51AD03D" wp14:editId="10B369AA">
                <wp:simplePos x="0" y="0"/>
                <wp:positionH relativeFrom="column">
                  <wp:posOffset>4305774</wp:posOffset>
                </wp:positionH>
                <wp:positionV relativeFrom="paragraph">
                  <wp:posOffset>125095</wp:posOffset>
                </wp:positionV>
                <wp:extent cx="1682115" cy="1606550"/>
                <wp:effectExtent l="0" t="0" r="0" b="0"/>
                <wp:wrapNone/>
                <wp:docPr id="12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EF1892" w14:textId="77777777" w:rsidR="007C5CA6" w:rsidRDefault="007C5CA6" w:rsidP="007C5CA6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C5CA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503002A1" wp14:editId="1BCCE073">
                                  <wp:extent cx="1352550" cy="1314450"/>
                                  <wp:effectExtent l="0" t="0" r="0" b="0"/>
                                  <wp:docPr id="19" name="Picture 19" descr="Point P is on the circumference of a circle of radius 10 units specified by the angle 5 pi over 3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Picture 19" descr="Point P is on the circumference of a circle of radius 10 units specified by the angle 5 pi over 3."/>
                                          <pic:cNvPicPr/>
                                        </pic:nvPicPr>
                                        <pic:blipFill>
                                          <a:blip r:embed="rId4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B8E74AD" w14:textId="77777777" w:rsidR="007C5CA6" w:rsidRPr="00B21A60" w:rsidRDefault="007C5CA6" w:rsidP="007C5CA6">
                            <w:pPr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531EF04E" w14:textId="77777777" w:rsidR="007C5CA6" w:rsidRPr="00811E8F" w:rsidRDefault="007C5CA6" w:rsidP="007C5CA6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51AD03D" id="_x0000_t202" coordsize="21600,21600" o:spt="202" path="m,l,21600r21600,l21600,xe">
                <v:stroke joinstyle="miter"/>
                <v:path gradientshapeok="t" o:connecttype="rect"/>
              </v:shapetype>
              <v:shape id="Text Box 284" o:spid="_x0000_s1026" type="#_x0000_t202" style="position:absolute;left:0;text-align:left;margin-left:339.05pt;margin-top:9.85pt;width:132.45pt;height:126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" filled="f" stroked="f">
                <v:textbox>
                  <w:txbxContent>
                    <w:p w14:paraId="2CEF1892" w14:textId="77777777" w:rsidR="007C5CA6" w:rsidRDefault="007C5CA6" w:rsidP="007C5CA6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7C5CA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503002A1" wp14:editId="1BCCE073">
                            <wp:extent cx="1352550" cy="1314450"/>
                            <wp:effectExtent l="0" t="0" r="0" b="0"/>
                            <wp:docPr id="19" name="Picture 19" descr="Point P is on the circumference of a circle of radius 10 units specified by the angle 5 pi over 3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" name="Picture 19" descr="Point P is on the circumference of a circle of radius 10 units specified by the angle 5 pi over 3."/>
                                    <pic:cNvPicPr/>
                                  </pic:nvPicPr>
                                  <pic:blipFill>
                                    <a:blip r:embed="rId4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5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B8E74AD" w14:textId="77777777" w:rsidR="007C5CA6" w:rsidRPr="00B21A60" w:rsidRDefault="007C5CA6" w:rsidP="007C5CA6">
                      <w:pPr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531EF04E" w14:textId="77777777" w:rsidR="007C5CA6" w:rsidRPr="00811E8F" w:rsidRDefault="007C5CA6" w:rsidP="007C5CA6">
                      <w:pPr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a</w:t>
                      </w:r>
                    </w:p>
                  </w:txbxContent>
                </v:textbox>
              </v:shape>
            </w:pict>
          </mc:Fallback>
        </mc:AlternateContent>
      </w:r>
    </w:p>
    <w:p w14:paraId="3282DF2B" w14:textId="77777777" w:rsidR="007C5CA6" w:rsidRDefault="007C5CA6" w:rsidP="007C5CA6">
      <w:pPr>
        <w:tabs>
          <w:tab w:val="left" w:pos="720"/>
        </w:tabs>
        <w:ind w:left="1080" w:right="378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DE94665" wp14:editId="093E6DE8">
                <wp:simplePos x="0" y="0"/>
                <wp:positionH relativeFrom="column">
                  <wp:posOffset>4794250</wp:posOffset>
                </wp:positionH>
                <wp:positionV relativeFrom="paragraph">
                  <wp:posOffset>703419</wp:posOffset>
                </wp:positionV>
                <wp:extent cx="429895" cy="396240"/>
                <wp:effectExtent l="0" t="0" r="0" b="3810"/>
                <wp:wrapNone/>
                <wp:docPr id="13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455869A" w14:textId="77777777" w:rsidR="007C5CA6" w:rsidRDefault="007C5CA6" w:rsidP="007C5CA6">
                            <w:r w:rsidRPr="00301CB5">
                              <w:rPr>
                                <w:position w:val="-18"/>
                              </w:rPr>
                              <w:object w:dxaOrig="340" w:dyaOrig="480" w14:anchorId="5CBE0A6F">
                                <v:shape id="_x0000_i1043" type="#_x0000_t75" style="width:17pt;height:24pt" o:ole="">
                                  <v:imagedata r:id="rId42" o:title=""/>
                                </v:shape>
                                <o:OLEObject Type="Embed" ProgID="Equation.DSMT4" ShapeID="_x0000_i1043" DrawAspect="Content" ObjectID="_1826717552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E94665" id="Text Box 285" o:spid="_x0000_s1027" type="#_x0000_t202" style="position:absolute;left:0;text-align:left;margin-left:377.5pt;margin-top:55.4pt;width:33.85pt;height:31.2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" filled="f" stroked="f">
                <v:textbox style="mso-fit-shape-to-text:t">
                  <w:txbxContent>
                    <w:p w14:paraId="4455869A" w14:textId="77777777" w:rsidR="007C5CA6" w:rsidRDefault="007C5CA6" w:rsidP="007C5CA6">
                      <w:r w:rsidRPr="00301CB5">
                        <w:rPr>
                          <w:position w:val="-18"/>
                        </w:rPr>
                        <w:object w:dxaOrig="340" w:dyaOrig="480" w14:anchorId="5CBE0A6F">
                          <v:shape id="_x0000_i1043" type="#_x0000_t75" style="width:17pt;height:24pt" o:ole="">
                            <v:imagedata r:id="rId42" o:title=""/>
                          </v:shape>
                          <o:OLEObject Type="Embed" ProgID="Equation.DSMT4" ShapeID="_x0000_i1043" DrawAspect="Content" ObjectID="_1826717552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sz w:val="22"/>
          <w:szCs w:val="22"/>
        </w:rPr>
        <w:t>4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  <w:t>a.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Use the sine and cosine functions to find the coordinates of the point </w:t>
      </w:r>
      <w:r w:rsidRPr="00FC1B94">
        <w:rPr>
          <w:i/>
          <w:iCs/>
          <w:position w:val="-4"/>
        </w:rPr>
        <w:object w:dxaOrig="240" w:dyaOrig="260" w14:anchorId="3B0B0F42">
          <v:shape id="_x0000_i1044" type="#_x0000_t75" style="width:12pt;height:13pt" o:ole="">
            <v:imagedata r:id="rId45" o:title=""/>
          </v:shape>
          <o:OLEObject Type="Embed" ProgID="Equation.DSMT4" ShapeID="_x0000_i1044" DrawAspect="Content" ObjectID="_1826717519" r:id="rId46"/>
        </w:object>
      </w:r>
      <w:r>
        <w:rPr>
          <w:rFonts w:ascii="Arial" w:hAnsi="Arial" w:cs="Arial"/>
          <w:sz w:val="22"/>
        </w:rPr>
        <w:t xml:space="preserve"> in Figure 1a that is specified by </w:t>
      </w:r>
      <w:r w:rsidRPr="00301CB5">
        <w:rPr>
          <w:position w:val="-18"/>
        </w:rPr>
        <w:object w:dxaOrig="340" w:dyaOrig="480" w14:anchorId="325536BC">
          <v:shape id="_x0000_i1045" type="#_x0000_t75" style="width:17pt;height:24pt" o:ole="">
            <v:imagedata r:id="rId47" o:title=""/>
          </v:shape>
          <o:OLEObject Type="Embed" ProgID="Equation.DSMT4" ShapeID="_x0000_i1045" DrawAspect="Content" ObjectID="_1826717520" r:id="rId48"/>
        </w:object>
      </w:r>
      <w:r>
        <w:rPr>
          <w:rFonts w:ascii="Arial" w:hAnsi="Arial" w:cs="Arial"/>
          <w:sz w:val="22"/>
        </w:rPr>
        <w:t xml:space="preserve"> on the circumference of a circle of radius </w:t>
      </w:r>
      <w:r w:rsidRPr="00FC1B94">
        <w:rPr>
          <w:rFonts w:ascii="Arial" w:hAnsi="Arial" w:cs="Arial"/>
          <w:position w:val="-6"/>
          <w:sz w:val="22"/>
        </w:rPr>
        <w:object w:dxaOrig="279" w:dyaOrig="279" w14:anchorId="0A21A962">
          <v:shape id="_x0000_i1046" type="#_x0000_t75" style="width:13.95pt;height:13.95pt" o:ole="">
            <v:imagedata r:id="rId49" o:title=""/>
          </v:shape>
          <o:OLEObject Type="Embed" ProgID="Equation.DSMT4" ShapeID="_x0000_i1046" DrawAspect="Content" ObjectID="_1826717521" r:id="rId50"/>
        </w:object>
      </w:r>
      <w:r>
        <w:rPr>
          <w:rFonts w:ascii="Arial" w:hAnsi="Arial" w:cs="Arial"/>
          <w:sz w:val="22"/>
        </w:rPr>
        <w:t xml:space="preserve"> units.  </w:t>
      </w:r>
      <w:r w:rsidRPr="0046561C">
        <w:rPr>
          <w:rFonts w:ascii="Arial" w:hAnsi="Arial" w:cs="Arial"/>
          <w:b/>
          <w:sz w:val="22"/>
        </w:rPr>
        <w:t>Clearly show your use of the sine and cosine functions</w:t>
      </w:r>
      <w:r>
        <w:rPr>
          <w:rFonts w:ascii="Arial" w:hAnsi="Arial" w:cs="Arial"/>
          <w:sz w:val="22"/>
        </w:rPr>
        <w:t>.</w:t>
      </w:r>
    </w:p>
    <w:p w14:paraId="61B8332F" w14:textId="77777777" w:rsidR="007C5CA6" w:rsidRDefault="00D928A1" w:rsidP="007C5CA6">
      <w:pPr>
        <w:ind w:left="1080" w:right="270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86BDB55" wp14:editId="6CCA37B3">
                <wp:simplePos x="0" y="0"/>
                <wp:positionH relativeFrom="column">
                  <wp:posOffset>5318760</wp:posOffset>
                </wp:positionH>
                <wp:positionV relativeFrom="paragraph">
                  <wp:posOffset>105571</wp:posOffset>
                </wp:positionV>
                <wp:extent cx="310515" cy="266700"/>
                <wp:effectExtent l="0" t="0" r="0" b="0"/>
                <wp:wrapNone/>
                <wp:docPr id="14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2B67178" w14:textId="77777777" w:rsidR="007C5CA6" w:rsidRDefault="007C5CA6" w:rsidP="007C5CA6">
                            <w:r w:rsidRPr="006929CD">
                              <w:rPr>
                                <w:position w:val="-4"/>
                              </w:rPr>
                              <w:object w:dxaOrig="260" w:dyaOrig="260" w14:anchorId="01A31C4B">
                                <v:shape id="_x0000_i1048" type="#_x0000_t75" style="width:13pt;height:13pt" o:ole="">
                                  <v:imagedata r:id="rId51" o:title=""/>
                                </v:shape>
                                <o:OLEObject Type="Embed" ProgID="Equation.DSMT4" ShapeID="_x0000_i1048" DrawAspect="Content" ObjectID="_1826717553" r:id="rId5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86BDB55" id="Text Box 286" o:spid="_x0000_s1028" type="#_x0000_t202" style="position:absolute;left:0;text-align:left;margin-left:418.8pt;margin-top:8.3pt;width:24.45pt;height:21pt;z-index:251677696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VH0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" filled="f" stroked="f">
                <v:textbox style="mso-fit-shape-to-text:t">
                  <w:txbxContent>
                    <w:p w14:paraId="12B67178" w14:textId="77777777" w:rsidR="007C5CA6" w:rsidRDefault="007C5CA6" w:rsidP="007C5CA6">
                      <w:r w:rsidRPr="006929CD">
                        <w:rPr>
                          <w:position w:val="-4"/>
                        </w:rPr>
                        <w:object w:dxaOrig="260" w:dyaOrig="260" w14:anchorId="01A31C4B">
                          <v:shape id="_x0000_i1048" type="#_x0000_t75" style="width:13pt;height:13pt" o:ole="">
                            <v:imagedata r:id="rId51" o:title=""/>
                          </v:shape>
                          <o:OLEObject Type="Embed" ProgID="Equation.DSMT4" ShapeID="_x0000_i1048" DrawAspect="Content" ObjectID="_1826717553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290859C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2D62B553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3ED2EA2C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3C6E7C97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75AE8831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43ABA9C0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2B9BFE99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1A82F0E0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2C5F8B2E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686B3A53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74A98174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25D83049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71C11EC8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18C6DCB0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200D137F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30B1B486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2C6733CD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0E3AFF04" w14:textId="77777777" w:rsidR="007C5CA6" w:rsidRDefault="007C5CA6" w:rsidP="007C5CA6">
      <w:pPr>
        <w:ind w:left="108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4C7B67B" wp14:editId="1CB04841">
                <wp:simplePos x="0" y="0"/>
                <wp:positionH relativeFrom="column">
                  <wp:posOffset>4303395</wp:posOffset>
                </wp:positionH>
                <wp:positionV relativeFrom="paragraph">
                  <wp:posOffset>128109</wp:posOffset>
                </wp:positionV>
                <wp:extent cx="1682115" cy="1606550"/>
                <wp:effectExtent l="0" t="0" r="0" b="0"/>
                <wp:wrapNone/>
                <wp:docPr id="8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D7C4D5" w14:textId="77777777" w:rsidR="007C5CA6" w:rsidRDefault="007C5CA6" w:rsidP="007C5CA6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5E1BE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69812629" wp14:editId="3D923C2D">
                                  <wp:extent cx="1352550" cy="1314450"/>
                                  <wp:effectExtent l="0" t="0" r="0" b="0"/>
                                  <wp:docPr id="17" name="Picture 17" descr="Point Q is on the circumference of a circle of radius 3 units specified by the angle 7 pi over 6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Picture 17" descr="Point Q is on the circumference of a circle of radius 3 units specified by the angle 7 pi over 6."/>
                                          <pic:cNvPicPr/>
                                        </pic:nvPicPr>
                                        <pic:blipFill>
                                          <a:blip r:embed="rId5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A6E789" w14:textId="77777777" w:rsidR="007C5CA6" w:rsidRPr="00B21A60" w:rsidRDefault="007C5CA6" w:rsidP="007C5CA6">
                            <w:pPr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6B0D4989" w14:textId="77777777" w:rsidR="007C5CA6" w:rsidRPr="00811E8F" w:rsidRDefault="007C5CA6" w:rsidP="007C5CA6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C7B67B" id="_x0000_s1029" type="#_x0000_t202" style="position:absolute;left:0;text-align:left;margin-left:338.85pt;margin-top:10.1pt;width:132.45pt;height:126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" filled="f" stroked="f">
                <v:textbox>
                  <w:txbxContent>
                    <w:p w14:paraId="35D7C4D5" w14:textId="77777777" w:rsidR="007C5CA6" w:rsidRDefault="007C5CA6" w:rsidP="007C5CA6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5E1BE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69812629" wp14:editId="3D923C2D">
                            <wp:extent cx="1352550" cy="1314450"/>
                            <wp:effectExtent l="0" t="0" r="0" b="0"/>
                            <wp:docPr id="17" name="Picture 17" descr="Point Q is on the circumference of a circle of radius 3 units specified by the angle 7 pi over 6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Picture 17" descr="Point Q is on the circumference of a circle of radius 3 units specified by the angle 7 pi over 6."/>
                                    <pic:cNvPicPr/>
                                  </pic:nvPicPr>
                                  <pic:blipFill>
                                    <a:blip r:embed="rId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5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A6E789" w14:textId="77777777" w:rsidR="007C5CA6" w:rsidRPr="00B21A60" w:rsidRDefault="007C5CA6" w:rsidP="007C5CA6">
                      <w:pPr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6B0D4989" w14:textId="77777777" w:rsidR="007C5CA6" w:rsidRPr="00811E8F" w:rsidRDefault="007C5CA6" w:rsidP="007C5CA6">
                      <w:pPr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b</w:t>
                      </w:r>
                    </w:p>
                  </w:txbxContent>
                </v:textbox>
              </v:shape>
            </w:pict>
          </mc:Fallback>
        </mc:AlternateContent>
      </w:r>
    </w:p>
    <w:p w14:paraId="0855F122" w14:textId="77777777" w:rsidR="007C5CA6" w:rsidRDefault="007C5CA6" w:rsidP="007C5CA6">
      <w:pPr>
        <w:ind w:left="1080" w:right="378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1D0A89A" wp14:editId="2CE0DE42">
                <wp:simplePos x="0" y="0"/>
                <wp:positionH relativeFrom="column">
                  <wp:posOffset>4410075</wp:posOffset>
                </wp:positionH>
                <wp:positionV relativeFrom="paragraph">
                  <wp:posOffset>798991</wp:posOffset>
                </wp:positionV>
                <wp:extent cx="310515" cy="266700"/>
                <wp:effectExtent l="0" t="0" r="0" b="0"/>
                <wp:wrapNone/>
                <wp:docPr id="6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FF1E9EB" w14:textId="77777777" w:rsidR="007C5CA6" w:rsidRDefault="007C5CA6" w:rsidP="007C5CA6">
                            <w:r w:rsidRPr="007D7AB9">
                              <w:rPr>
                                <w:position w:val="-10"/>
                              </w:rPr>
                              <w:object w:dxaOrig="260" w:dyaOrig="320" w14:anchorId="5017D8D1">
                                <v:shape id="_x0000_i1050" type="#_x0000_t75" style="width:13pt;height:16pt" o:ole="">
                                  <v:imagedata r:id="rId55" o:title=""/>
                                </v:shape>
                                <o:OLEObject Type="Embed" ProgID="Equation.DSMT4" ShapeID="_x0000_i1050" DrawAspect="Content" ObjectID="_1826717554" r:id="rId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D0A89A" id="_x0000_s1030" type="#_x0000_t202" style="position:absolute;left:0;text-align:left;margin-left:347.25pt;margin-top:62.9pt;width:24.45pt;height:21pt;z-index:251680768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lb8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" filled="f" stroked="f">
                <v:textbox style="mso-fit-shape-to-text:t">
                  <w:txbxContent>
                    <w:p w14:paraId="3FF1E9EB" w14:textId="77777777" w:rsidR="007C5CA6" w:rsidRDefault="007C5CA6" w:rsidP="007C5CA6">
                      <w:r w:rsidRPr="007D7AB9">
                        <w:rPr>
                          <w:position w:val="-10"/>
                        </w:rPr>
                        <w:object w:dxaOrig="260" w:dyaOrig="320" w14:anchorId="5017D8D1">
                          <v:shape id="_x0000_i1050" type="#_x0000_t75" style="width:13pt;height:16pt" o:ole="">
                            <v:imagedata r:id="rId55" o:title=""/>
                          </v:shape>
                          <o:OLEObject Type="Embed" ProgID="Equation.DSMT4" ShapeID="_x0000_i1050" DrawAspect="Content" ObjectID="_1826717554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BB5A4D" wp14:editId="33840B06">
                <wp:simplePos x="0" y="0"/>
                <wp:positionH relativeFrom="column">
                  <wp:posOffset>4761287</wp:posOffset>
                </wp:positionH>
                <wp:positionV relativeFrom="paragraph">
                  <wp:posOffset>252000</wp:posOffset>
                </wp:positionV>
                <wp:extent cx="429895" cy="396240"/>
                <wp:effectExtent l="0" t="0" r="0" b="3810"/>
                <wp:wrapNone/>
                <wp:docPr id="7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00969B1" w14:textId="77777777" w:rsidR="007C5CA6" w:rsidRDefault="007C5CA6" w:rsidP="007C5CA6">
                            <w:r w:rsidRPr="00301CB5">
                              <w:rPr>
                                <w:position w:val="-18"/>
                              </w:rPr>
                              <w:object w:dxaOrig="360" w:dyaOrig="480" w14:anchorId="3DE598FA">
                                <v:shape id="_x0000_i1052" type="#_x0000_t75" style="width:18pt;height:24pt" o:ole="">
                                  <v:imagedata r:id="rId58" o:title=""/>
                                </v:shape>
                                <o:OLEObject Type="Embed" ProgID="Equation.DSMT4" ShapeID="_x0000_i1052" DrawAspect="Content" ObjectID="_1826717555" r:id="rId5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BB5A4D" id="_x0000_s1031" type="#_x0000_t202" style="position:absolute;left:0;text-align:left;margin-left:374.9pt;margin-top:19.85pt;width:33.85pt;height:31.2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" filled="f" stroked="f">
                <v:textbox style="mso-fit-shape-to-text:t">
                  <w:txbxContent>
                    <w:p w14:paraId="400969B1" w14:textId="77777777" w:rsidR="007C5CA6" w:rsidRDefault="007C5CA6" w:rsidP="007C5CA6">
                      <w:r w:rsidRPr="00301CB5">
                        <w:rPr>
                          <w:position w:val="-18"/>
                        </w:rPr>
                        <w:object w:dxaOrig="360" w:dyaOrig="480" w14:anchorId="3DE598FA">
                          <v:shape id="_x0000_i1052" type="#_x0000_t75" style="width:18pt;height:24pt" o:ole="">
                            <v:imagedata r:id="rId58" o:title=""/>
                          </v:shape>
                          <o:OLEObject Type="Embed" ProgID="Equation.DSMT4" ShapeID="_x0000_i1052" DrawAspect="Content" ObjectID="_1826717555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sz w:val="22"/>
          <w:szCs w:val="22"/>
        </w:rPr>
        <w:t>b.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Use the sine and cosine functions to find the coordinates of the point </w:t>
      </w:r>
      <w:r w:rsidRPr="007D7AB9">
        <w:rPr>
          <w:i/>
          <w:iCs/>
          <w:position w:val="-10"/>
        </w:rPr>
        <w:object w:dxaOrig="240" w:dyaOrig="320" w14:anchorId="6BA7B0DB">
          <v:shape id="_x0000_i1053" type="#_x0000_t75" style="width:12pt;height:16pt" o:ole="">
            <v:imagedata r:id="rId61" o:title=""/>
          </v:shape>
          <o:OLEObject Type="Embed" ProgID="Equation.DSMT4" ShapeID="_x0000_i1053" DrawAspect="Content" ObjectID="_1826717522" r:id="rId62"/>
        </w:object>
      </w:r>
      <w:r>
        <w:rPr>
          <w:rFonts w:ascii="Arial" w:hAnsi="Arial" w:cs="Arial"/>
          <w:sz w:val="22"/>
        </w:rPr>
        <w:t xml:space="preserve"> in Figure 1b that is specified by </w:t>
      </w:r>
      <w:r w:rsidRPr="00301CB5">
        <w:rPr>
          <w:position w:val="-18"/>
        </w:rPr>
        <w:object w:dxaOrig="340" w:dyaOrig="480" w14:anchorId="1B38ACEF">
          <v:shape id="_x0000_i1054" type="#_x0000_t75" style="width:17pt;height:24pt" o:ole="">
            <v:imagedata r:id="rId63" o:title=""/>
          </v:shape>
          <o:OLEObject Type="Embed" ProgID="Equation.DSMT4" ShapeID="_x0000_i1054" DrawAspect="Content" ObjectID="_1826717523" r:id="rId64"/>
        </w:object>
      </w:r>
      <w:r>
        <w:rPr>
          <w:rFonts w:ascii="Arial" w:hAnsi="Arial" w:cs="Arial"/>
          <w:sz w:val="22"/>
        </w:rPr>
        <w:t xml:space="preserve"> on the circumference of a circle of radius </w:t>
      </w:r>
      <w:r w:rsidRPr="00FC1B94">
        <w:rPr>
          <w:rFonts w:ascii="Arial" w:hAnsi="Arial" w:cs="Arial"/>
          <w:position w:val="-6"/>
          <w:sz w:val="22"/>
        </w:rPr>
        <w:object w:dxaOrig="180" w:dyaOrig="279" w14:anchorId="684F0B89">
          <v:shape id="_x0000_i1055" type="#_x0000_t75" style="width:9pt;height:13.95pt" o:ole="">
            <v:imagedata r:id="rId65" o:title=""/>
          </v:shape>
          <o:OLEObject Type="Embed" ProgID="Equation.DSMT4" ShapeID="_x0000_i1055" DrawAspect="Content" ObjectID="_1826717524" r:id="rId66"/>
        </w:object>
      </w:r>
      <w:r>
        <w:rPr>
          <w:rFonts w:ascii="Arial" w:hAnsi="Arial" w:cs="Arial"/>
          <w:sz w:val="22"/>
        </w:rPr>
        <w:t xml:space="preserve"> units.  </w:t>
      </w:r>
      <w:r w:rsidRPr="0046561C">
        <w:rPr>
          <w:rFonts w:ascii="Arial" w:hAnsi="Arial" w:cs="Arial"/>
          <w:b/>
          <w:sz w:val="22"/>
        </w:rPr>
        <w:t>Clearly show your use of the sine and cosine functions</w:t>
      </w:r>
      <w:r>
        <w:rPr>
          <w:rFonts w:ascii="Arial" w:hAnsi="Arial" w:cs="Arial"/>
          <w:sz w:val="22"/>
        </w:rPr>
        <w:t>.</w:t>
      </w:r>
    </w:p>
    <w:p w14:paraId="64104D10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606942FD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413BDE7E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30D367E8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39460AD8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4F1AD8F5" w14:textId="77777777" w:rsidR="007C5CA6" w:rsidRDefault="007C5CA6" w:rsidP="007C5CA6">
      <w:pPr>
        <w:ind w:left="1080" w:right="270"/>
        <w:rPr>
          <w:rFonts w:ascii="Arial" w:hAnsi="Arial" w:cs="Arial"/>
          <w:sz w:val="22"/>
        </w:rPr>
      </w:pPr>
    </w:p>
    <w:p w14:paraId="54021CB3" w14:textId="77777777" w:rsidR="007C5CA6" w:rsidRPr="000233C5" w:rsidRDefault="007C5CA6" w:rsidP="007C5CA6">
      <w:pPr>
        <w:ind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7013D5DE" w14:textId="77777777" w:rsidR="0046561C" w:rsidRDefault="0046561C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4400937E" w14:textId="77777777" w:rsidR="00645382" w:rsidRPr="0047126B" w:rsidRDefault="00645382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65272DB3" w14:textId="77777777" w:rsidR="00645382" w:rsidRDefault="00114C1A" w:rsidP="006148E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645382">
        <w:rPr>
          <w:rFonts w:ascii="Arial" w:hAnsi="Arial" w:cs="Arial"/>
          <w:b/>
          <w:bCs/>
          <w:sz w:val="22"/>
        </w:rPr>
        <w:t>.</w:t>
      </w:r>
      <w:r w:rsidR="00645382">
        <w:rPr>
          <w:rFonts w:ascii="Arial" w:hAnsi="Arial" w:cs="Arial"/>
          <w:b/>
          <w:bCs/>
          <w:sz w:val="22"/>
        </w:rPr>
        <w:tab/>
      </w:r>
      <w:r w:rsidR="00645382">
        <w:rPr>
          <w:rFonts w:ascii="Arial" w:hAnsi="Arial" w:cs="Arial"/>
          <w:sz w:val="22"/>
        </w:rPr>
        <w:t>If</w:t>
      </w:r>
      <w:r w:rsidR="00645382" w:rsidRPr="0066664D">
        <w:rPr>
          <w:rFonts w:ascii="Arial" w:hAnsi="Arial" w:cs="Arial"/>
          <w:sz w:val="22"/>
        </w:rPr>
        <w:t xml:space="preserve"> </w:t>
      </w:r>
      <w:r w:rsidR="00645382" w:rsidRPr="007E65D5">
        <w:rPr>
          <w:rFonts w:ascii="Arial" w:hAnsi="Arial" w:cs="Arial"/>
          <w:position w:val="-18"/>
          <w:sz w:val="22"/>
          <w:szCs w:val="22"/>
        </w:rPr>
        <w:object w:dxaOrig="1080" w:dyaOrig="480" w14:anchorId="3B7A883F">
          <v:shape id="_x0000_i1056" type="#_x0000_t75" style="width:54.2pt;height:24.15pt" o:ole="">
            <v:imagedata r:id="rId67" o:title=""/>
          </v:shape>
          <o:OLEObject Type="Embed" ProgID="Equation.DSMT4" ShapeID="_x0000_i1056" DrawAspect="Content" ObjectID="_1826717525" r:id="rId68"/>
        </w:object>
      </w:r>
      <w:r w:rsidR="00645382">
        <w:rPr>
          <w:rFonts w:ascii="Arial" w:hAnsi="Arial" w:cs="Arial"/>
          <w:sz w:val="22"/>
        </w:rPr>
        <w:t xml:space="preserve"> and </w:t>
      </w:r>
      <w:r w:rsidR="00D2495B" w:rsidRPr="00D2495B">
        <w:rPr>
          <w:rFonts w:ascii="Arial" w:hAnsi="Arial" w:cs="Arial"/>
          <w:position w:val="-18"/>
          <w:sz w:val="22"/>
        </w:rPr>
        <w:object w:dxaOrig="1100" w:dyaOrig="480" w14:anchorId="66C9ADEE">
          <v:shape id="_x0000_i1057" type="#_x0000_t75" style="width:55pt;height:24pt" o:ole="">
            <v:imagedata r:id="rId69" o:title=""/>
          </v:shape>
          <o:OLEObject Type="Embed" ProgID="Equation.DSMT4" ShapeID="_x0000_i1057" DrawAspect="Content" ObjectID="_1826717526" r:id="rId70"/>
        </w:object>
      </w:r>
      <w:r w:rsidR="00645382" w:rsidRPr="0066664D">
        <w:rPr>
          <w:rFonts w:ascii="Arial" w:hAnsi="Arial" w:cs="Arial"/>
          <w:sz w:val="22"/>
        </w:rPr>
        <w:t>, find</w:t>
      </w:r>
      <w:r w:rsidR="00645382">
        <w:rPr>
          <w:rFonts w:ascii="Arial" w:hAnsi="Arial" w:cs="Arial"/>
          <w:sz w:val="22"/>
        </w:rPr>
        <w:t xml:space="preserve"> the exact value of the following:</w:t>
      </w:r>
    </w:p>
    <w:p w14:paraId="2B111F92" w14:textId="77777777" w:rsidR="00645382" w:rsidRPr="000A2445" w:rsidRDefault="00645382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AF4DAF6" w14:textId="77777777" w:rsidR="00645382" w:rsidRDefault="00645382" w:rsidP="006148E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66664D">
        <w:rPr>
          <w:rFonts w:ascii="Arial" w:hAnsi="Arial" w:cs="Arial"/>
          <w:position w:val="-10"/>
          <w:sz w:val="22"/>
        </w:rPr>
        <w:object w:dxaOrig="700" w:dyaOrig="320" w14:anchorId="62226384">
          <v:shape id="_x0000_i1058" type="#_x0000_t75" style="width:35pt;height:16pt" o:ole="">
            <v:imagedata r:id="rId71" o:title=""/>
          </v:shape>
          <o:OLEObject Type="Embed" ProgID="Equation.DSMT4" ShapeID="_x0000_i1058" DrawAspect="Content" ObjectID="_1826717527" r:id="rId72"/>
        </w:object>
      </w:r>
    </w:p>
    <w:p w14:paraId="2E80EEAD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23513E7D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ED6FA81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18551071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12646FFB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3228BB1D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5F9F1396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4BF4957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696D855D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29A23D3E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5014420C" w14:textId="77777777" w:rsidR="00645382" w:rsidRDefault="00645382" w:rsidP="006148E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="00D2495B" w:rsidRPr="00D2495B">
        <w:rPr>
          <w:rFonts w:ascii="Arial" w:hAnsi="Arial" w:cs="Arial"/>
          <w:position w:val="-10"/>
          <w:sz w:val="22"/>
        </w:rPr>
        <w:object w:dxaOrig="1219" w:dyaOrig="320" w14:anchorId="5C50B9E9">
          <v:shape id="_x0000_i1059" type="#_x0000_t75" style="width:60.95pt;height:16pt" o:ole="">
            <v:imagedata r:id="rId73" o:title=""/>
          </v:shape>
          <o:OLEObject Type="Embed" ProgID="Equation.DSMT4" ShapeID="_x0000_i1059" DrawAspect="Content" ObjectID="_1826717528" r:id="rId74"/>
        </w:object>
      </w:r>
    </w:p>
    <w:p w14:paraId="3436ADFC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30BD7E68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0A717CC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5548D9E7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66DC693A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30BDCF01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CBB39A5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359F5871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3D10B74D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4554CD0E" w14:textId="77777777" w:rsidR="00645382" w:rsidRDefault="00645382" w:rsidP="006148E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66664D">
        <w:rPr>
          <w:rFonts w:ascii="Arial" w:hAnsi="Arial" w:cs="Arial"/>
          <w:position w:val="-10"/>
          <w:sz w:val="22"/>
        </w:rPr>
        <w:object w:dxaOrig="680" w:dyaOrig="320" w14:anchorId="1FF8FC42">
          <v:shape id="_x0000_i1060" type="#_x0000_t75" style="width:34pt;height:16pt" o:ole="">
            <v:imagedata r:id="rId75" o:title=""/>
          </v:shape>
          <o:OLEObject Type="Embed" ProgID="Equation.DSMT4" ShapeID="_x0000_i1060" DrawAspect="Content" ObjectID="_1826717529" r:id="rId76"/>
        </w:object>
      </w:r>
    </w:p>
    <w:p w14:paraId="614B61E2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23F7061A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56B1D59B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F5C840E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1B430ABE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5FFE606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75286D90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2B00110B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3C9AA3D8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138C6EF0" w14:textId="77777777" w:rsidR="00645382" w:rsidRDefault="00645382" w:rsidP="006148E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E31071">
        <w:rPr>
          <w:rFonts w:ascii="Arial" w:hAnsi="Arial" w:cs="Arial"/>
          <w:position w:val="-10"/>
          <w:sz w:val="22"/>
        </w:rPr>
        <w:object w:dxaOrig="680" w:dyaOrig="320" w14:anchorId="2DF236EF">
          <v:shape id="_x0000_i1061" type="#_x0000_t75" style="width:34pt;height:16pt" o:ole="">
            <v:imagedata r:id="rId77" o:title=""/>
          </v:shape>
          <o:OLEObject Type="Embed" ProgID="Equation.DSMT4" ShapeID="_x0000_i1061" DrawAspect="Content" ObjectID="_1826717530" r:id="rId78"/>
        </w:object>
      </w:r>
    </w:p>
    <w:p w14:paraId="0D889C05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4CD63373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50808F21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6EFFC259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64CFB69B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0F9D5644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22032F25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6F345A02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466DE813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sz w:val="22"/>
        </w:rPr>
      </w:pPr>
    </w:p>
    <w:p w14:paraId="016D09BB" w14:textId="77777777" w:rsidR="00645382" w:rsidRDefault="00645382" w:rsidP="006148E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Pr="00E31071">
        <w:rPr>
          <w:rFonts w:ascii="Arial" w:hAnsi="Arial" w:cs="Arial"/>
          <w:position w:val="-10"/>
          <w:sz w:val="22"/>
        </w:rPr>
        <w:object w:dxaOrig="680" w:dyaOrig="320" w14:anchorId="40324930">
          <v:shape id="_x0000_i1062" type="#_x0000_t75" style="width:34pt;height:16pt" o:ole="">
            <v:imagedata r:id="rId79" o:title=""/>
          </v:shape>
          <o:OLEObject Type="Embed" ProgID="Equation.DSMT4" ShapeID="_x0000_i1062" DrawAspect="Content" ObjectID="_1826717531" r:id="rId80"/>
        </w:object>
      </w:r>
    </w:p>
    <w:p w14:paraId="4F1B02D4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486C30" w14:textId="77777777" w:rsidR="00645382" w:rsidRDefault="00645382" w:rsidP="006148E5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76B4555" w14:textId="77777777" w:rsidR="00645382" w:rsidRPr="0047126B" w:rsidRDefault="00645382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594F83D3" w14:textId="77777777" w:rsidR="00645382" w:rsidRPr="00EF5168" w:rsidRDefault="00645382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5A812D76" w14:textId="77777777" w:rsidR="00645382" w:rsidRDefault="00884114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6</w:t>
      </w:r>
      <w:r w:rsidR="00645382" w:rsidRPr="00095479">
        <w:rPr>
          <w:rFonts w:ascii="Arial" w:hAnsi="Arial" w:cs="Arial"/>
          <w:b/>
          <w:bCs/>
          <w:sz w:val="22"/>
          <w:szCs w:val="22"/>
        </w:rPr>
        <w:t>.</w:t>
      </w:r>
      <w:r w:rsidR="00645382" w:rsidRPr="00095479">
        <w:rPr>
          <w:rFonts w:ascii="Arial" w:hAnsi="Arial" w:cs="Arial"/>
          <w:b/>
          <w:bCs/>
          <w:sz w:val="22"/>
          <w:szCs w:val="22"/>
        </w:rPr>
        <w:tab/>
      </w:r>
      <w:r w:rsidR="00645382" w:rsidRPr="004D5F96">
        <w:rPr>
          <w:rFonts w:ascii="Arial" w:hAnsi="Arial" w:cs="Arial"/>
          <w:sz w:val="22"/>
          <w:szCs w:val="22"/>
        </w:rPr>
        <w:t xml:space="preserve">Find </w:t>
      </w:r>
      <w:proofErr w:type="gramStart"/>
      <w:r w:rsidR="00645382" w:rsidRPr="004D5F96">
        <w:rPr>
          <w:rFonts w:ascii="Arial" w:hAnsi="Arial" w:cs="Arial"/>
          <w:i/>
          <w:sz w:val="22"/>
          <w:szCs w:val="22"/>
        </w:rPr>
        <w:t>all</w:t>
      </w:r>
      <w:r w:rsidR="00645382" w:rsidRPr="004D5F96">
        <w:rPr>
          <w:rFonts w:ascii="Arial" w:hAnsi="Arial" w:cs="Arial"/>
          <w:sz w:val="22"/>
          <w:szCs w:val="22"/>
        </w:rPr>
        <w:t xml:space="preserve"> of</w:t>
      </w:r>
      <w:proofErr w:type="gramEnd"/>
      <w:r w:rsidR="00645382" w:rsidRPr="004D5F96">
        <w:rPr>
          <w:rFonts w:ascii="Arial" w:hAnsi="Arial" w:cs="Arial"/>
          <w:sz w:val="22"/>
          <w:szCs w:val="22"/>
        </w:rPr>
        <w:t xml:space="preserve"> the solutions to </w:t>
      </w:r>
      <w:r w:rsidR="00645382">
        <w:rPr>
          <w:rFonts w:ascii="Arial" w:hAnsi="Arial" w:cs="Arial"/>
          <w:sz w:val="22"/>
          <w:szCs w:val="22"/>
        </w:rPr>
        <w:t>the following equations:</w:t>
      </w:r>
    </w:p>
    <w:p w14:paraId="28B9F2B7" w14:textId="77777777" w:rsidR="00645382" w:rsidRPr="00914593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0A13113" w14:textId="77777777" w:rsidR="00645382" w:rsidRDefault="00645382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29334F">
        <w:rPr>
          <w:rFonts w:ascii="Arial" w:hAnsi="Arial" w:cs="Arial"/>
          <w:b/>
          <w:color w:val="000000"/>
          <w:sz w:val="22"/>
          <w:szCs w:val="22"/>
        </w:rPr>
        <w:t>a.</w:t>
      </w:r>
      <w:r w:rsidRPr="0029334F">
        <w:rPr>
          <w:rFonts w:ascii="Arial" w:hAnsi="Arial" w:cs="Arial"/>
          <w:b/>
          <w:color w:val="000000"/>
          <w:sz w:val="22"/>
          <w:szCs w:val="22"/>
        </w:rPr>
        <w:tab/>
      </w:r>
      <w:r w:rsidRPr="00095479">
        <w:rPr>
          <w:rFonts w:ascii="Arial" w:hAnsi="Arial" w:cs="Arial"/>
          <w:position w:val="-10"/>
          <w:sz w:val="22"/>
          <w:szCs w:val="22"/>
        </w:rPr>
        <w:object w:dxaOrig="1579" w:dyaOrig="320" w14:anchorId="642E9286">
          <v:shape id="_x0000_i1063" type="#_x0000_t75" style="width:78.95pt;height:16pt" o:ole="">
            <v:imagedata r:id="rId81" o:title=""/>
          </v:shape>
          <o:OLEObject Type="Embed" ProgID="Equation.DSMT4" ShapeID="_x0000_i1063" DrawAspect="Content" ObjectID="_1826717532" r:id="rId82"/>
        </w:object>
      </w:r>
    </w:p>
    <w:p w14:paraId="42E44A2B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AFE2A2A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3A46AB2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59DF58C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7E1CF41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CD8D0D2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4CFEAD2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7704EBC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A8950F9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0F42FA8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2D519A5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445B212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0CD425E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D77E44B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B7DEA6A" w14:textId="77777777" w:rsid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8969DD3" w14:textId="77777777" w:rsidR="00575E3E" w:rsidRDefault="00575E3E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531A622" w14:textId="77777777" w:rsidR="00575E3E" w:rsidRDefault="00575E3E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CBF3135" w14:textId="77777777" w:rsidR="00575E3E" w:rsidRPr="00645382" w:rsidRDefault="00575E3E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DCF8356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CEE6637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0D41C13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4460BC7" w14:textId="77777777" w:rsidR="00645382" w:rsidRP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E3E82F8" w14:textId="77777777" w:rsidR="00575E3E" w:rsidRDefault="00575E3E" w:rsidP="00575E3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334E58" w14:textId="4773016E" w:rsidR="00575E3E" w:rsidRDefault="00575E3E" w:rsidP="00575E3E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b</w:t>
      </w:r>
      <w:r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Pr="0029334F">
        <w:rPr>
          <w:rFonts w:ascii="Arial" w:hAnsi="Arial" w:cs="Arial"/>
          <w:b/>
          <w:color w:val="000000"/>
          <w:sz w:val="22"/>
          <w:szCs w:val="22"/>
        </w:rPr>
        <w:tab/>
      </w:r>
      <w:r w:rsidR="001D68DF">
        <w:rPr>
          <w:rFonts w:ascii="Arial" w:hAnsi="Arial" w:cs="Arial"/>
          <w:noProof/>
          <w:color w:val="000000"/>
          <w:position w:val="-10"/>
          <w:sz w:val="22"/>
          <w:szCs w:val="22"/>
        </w:rPr>
        <w:drawing>
          <wp:inline distT="0" distB="0" distL="0" distR="0" wp14:anchorId="69B80195" wp14:editId="2DC05B15">
            <wp:extent cx="750570" cy="204470"/>
            <wp:effectExtent l="0" t="0" r="0" b="5080"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14F2D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0573694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CD5C5AD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00D45A2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8350BC8" w14:textId="77777777" w:rsidR="00575E3E" w:rsidRDefault="00575E3E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4611A66A" w14:textId="77777777" w:rsid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E29FED4" w14:textId="77777777" w:rsidR="00575E3E" w:rsidRDefault="00575E3E" w:rsidP="00575E3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C21D5DF" w14:textId="77777777" w:rsidR="00575E3E" w:rsidRDefault="00575E3E" w:rsidP="00575E3E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c</w:t>
      </w:r>
      <w:r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Pr="0029334F">
        <w:rPr>
          <w:rFonts w:ascii="Arial" w:hAnsi="Arial" w:cs="Arial"/>
          <w:b/>
          <w:color w:val="000000"/>
          <w:sz w:val="22"/>
          <w:szCs w:val="22"/>
        </w:rPr>
        <w:tab/>
      </w:r>
      <w:r w:rsidR="00AF693B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880" w:dyaOrig="380" w14:anchorId="5321A857">
          <v:shape id="_x0000_i1064" type="#_x0000_t75" style="width:94pt;height:19pt" o:ole="">
            <v:imagedata r:id="rId84" o:title=""/>
          </v:shape>
          <o:OLEObject Type="Embed" ProgID="Equation.DSMT4" ShapeID="_x0000_i1064" DrawAspect="Content" ObjectID="_1826717533" r:id="rId85"/>
        </w:object>
      </w:r>
    </w:p>
    <w:p w14:paraId="59169118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1C931B1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E842353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E4C00B2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4C36276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6A532BE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A986FBF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503F297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37E5C9A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1B3604D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9825A71" w14:textId="77777777" w:rsidR="008332C5" w:rsidRDefault="008332C5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8D46D2D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86D462A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329ABE6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0B46CF3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4C46A51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E2F5634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90AEC40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316012F" w14:textId="77777777" w:rsidR="00AF693B" w:rsidRDefault="00AF693B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E3828CF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B828B01" w14:textId="77777777" w:rsidR="00575E3E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A1B953B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F38D98B" w14:textId="77777777" w:rsidR="00575E3E" w:rsidRPr="00645382" w:rsidRDefault="00575E3E" w:rsidP="00575E3E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2FE6C90" w14:textId="77777777" w:rsidR="00575E3E" w:rsidRPr="00645382" w:rsidRDefault="00575E3E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597733A" w14:textId="77777777" w:rsidR="00645382" w:rsidRDefault="00645382" w:rsidP="006148E5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E2C6AA3" w14:textId="77777777" w:rsidR="00645382" w:rsidRPr="0029334F" w:rsidRDefault="00575E3E" w:rsidP="006148E5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d</w:t>
      </w:r>
      <w:r w:rsidR="00645382"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="00645382" w:rsidRPr="0029334F">
        <w:rPr>
          <w:rFonts w:ascii="Arial" w:hAnsi="Arial" w:cs="Arial"/>
          <w:color w:val="000000"/>
          <w:sz w:val="22"/>
          <w:szCs w:val="22"/>
        </w:rPr>
        <w:tab/>
      </w:r>
      <w:r w:rsidR="00645382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2020" w:dyaOrig="380" w14:anchorId="4D43EB12">
          <v:shape id="_x0000_i1065" type="#_x0000_t75" style="width:101pt;height:19pt" o:ole="">
            <v:imagedata r:id="rId86" o:title=""/>
          </v:shape>
          <o:OLEObject Type="Embed" ProgID="Equation.DSMT4" ShapeID="_x0000_i1065" DrawAspect="Content" ObjectID="_1826717534" r:id="rId87"/>
        </w:object>
      </w:r>
    </w:p>
    <w:p w14:paraId="1903D5A5" w14:textId="77777777" w:rsidR="00645382" w:rsidRDefault="00645382" w:rsidP="006148E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327DA08" w14:textId="77777777" w:rsidR="00645382" w:rsidRDefault="00645382" w:rsidP="006148E5">
      <w:pPr>
        <w:ind w:left="360"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AE43C7F" w14:textId="77777777" w:rsidR="00645382" w:rsidRDefault="00645382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50F1BAF0" w14:textId="77777777" w:rsidR="00AF693B" w:rsidRDefault="00AF693B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649D6B1E" w14:textId="77777777" w:rsidR="00AF693B" w:rsidRPr="00095479" w:rsidRDefault="00AF693B" w:rsidP="00AF693B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 w:rsidRPr="0029334F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Pr="00095479"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Find </w:t>
      </w:r>
      <w:proofErr w:type="gramStart"/>
      <w:r>
        <w:rPr>
          <w:rFonts w:ascii="Arial" w:hAnsi="Arial" w:cs="Arial"/>
          <w:sz w:val="22"/>
          <w:szCs w:val="22"/>
        </w:rPr>
        <w:t>all of</w:t>
      </w:r>
      <w:proofErr w:type="gramEnd"/>
      <w:r>
        <w:rPr>
          <w:rFonts w:ascii="Arial" w:hAnsi="Arial" w:cs="Arial"/>
          <w:sz w:val="22"/>
          <w:szCs w:val="22"/>
        </w:rPr>
        <w:t xml:space="preserve"> the solutions to the following equations on the interval</w:t>
      </w:r>
      <w:r w:rsidRPr="00095479">
        <w:rPr>
          <w:rFonts w:ascii="Arial" w:hAnsi="Arial" w:cs="Arial"/>
          <w:sz w:val="22"/>
          <w:szCs w:val="22"/>
        </w:rPr>
        <w:t xml:space="preserve"> </w:t>
      </w:r>
      <w:r w:rsidRPr="004D5F96">
        <w:rPr>
          <w:rFonts w:ascii="Arial" w:hAnsi="Arial" w:cs="Arial"/>
          <w:position w:val="-14"/>
          <w:sz w:val="22"/>
          <w:szCs w:val="22"/>
        </w:rPr>
        <w:object w:dxaOrig="760" w:dyaOrig="400" w14:anchorId="419DE6BC">
          <v:shape id="_x0000_i1066" type="#_x0000_t75" style="width:38pt;height:20pt" o:ole="">
            <v:imagedata r:id="rId88" o:title=""/>
          </v:shape>
          <o:OLEObject Type="Embed" ProgID="Equation.DSMT4" ShapeID="_x0000_i1066" DrawAspect="Content" ObjectID="_1826717535" r:id="rId89"/>
        </w:object>
      </w:r>
      <w:r>
        <w:rPr>
          <w:rFonts w:ascii="Arial" w:hAnsi="Arial" w:cs="Arial"/>
          <w:sz w:val="22"/>
          <w:szCs w:val="22"/>
        </w:rPr>
        <w:t>.</w:t>
      </w:r>
    </w:p>
    <w:p w14:paraId="06234740" w14:textId="77777777" w:rsidR="00AF693B" w:rsidRDefault="00AF693B" w:rsidP="00AF693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712491" w14:textId="77777777" w:rsidR="00AF693B" w:rsidRDefault="00AF693B" w:rsidP="00AF693B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 w:rsidRPr="0029334F">
        <w:rPr>
          <w:rFonts w:ascii="Arial" w:hAnsi="Arial" w:cs="Arial"/>
          <w:b/>
          <w:color w:val="000000"/>
          <w:sz w:val="22"/>
          <w:szCs w:val="22"/>
        </w:rPr>
        <w:t>a.</w:t>
      </w:r>
      <w:r w:rsidRPr="0029334F">
        <w:rPr>
          <w:rFonts w:ascii="Arial" w:hAnsi="Arial" w:cs="Arial"/>
          <w:b/>
          <w:color w:val="000000"/>
          <w:sz w:val="22"/>
          <w:szCs w:val="22"/>
        </w:rPr>
        <w:tab/>
      </w:r>
      <w:r w:rsidR="007317AB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719" w:dyaOrig="320" w14:anchorId="61A981ED">
          <v:shape id="_x0000_i1067" type="#_x0000_t75" style="width:85.95pt;height:16pt" o:ole="">
            <v:imagedata r:id="rId90" o:title=""/>
          </v:shape>
          <o:OLEObject Type="Embed" ProgID="Equation.DSMT4" ShapeID="_x0000_i1067" DrawAspect="Content" ObjectID="_1826717536" r:id="rId91"/>
        </w:object>
      </w:r>
    </w:p>
    <w:p w14:paraId="199478A3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FE4D443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8B00062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30B74C2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98B296A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AC0B9C5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7EA3BAEA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A46A8FA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3CD7655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C4169DA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486BB45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FCB0F45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C15B5AB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7E70E4E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61C8E1E" w14:textId="77777777" w:rsidR="00AF693B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084EF31" w14:textId="77777777" w:rsidR="008332C5" w:rsidRPr="00645382" w:rsidRDefault="008332C5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6D8D98F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81F039D" w14:textId="77777777" w:rsidR="00AF693B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8DA7A02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0878A53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AD265B3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4944BCF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82D1E7E" w14:textId="77777777" w:rsidR="00AF693B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5F77687" w14:textId="77777777" w:rsidR="00AF693B" w:rsidRDefault="00AF693B" w:rsidP="00AF693B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 w:rsidRPr="0029334F">
        <w:rPr>
          <w:rFonts w:ascii="Arial" w:hAnsi="Arial" w:cs="Arial"/>
          <w:b/>
          <w:color w:val="000000"/>
          <w:sz w:val="22"/>
          <w:szCs w:val="22"/>
        </w:rPr>
        <w:t>b.</w:t>
      </w:r>
      <w:r w:rsidRPr="0029334F">
        <w:rPr>
          <w:rFonts w:ascii="Arial" w:hAnsi="Arial" w:cs="Arial"/>
          <w:color w:val="000000"/>
          <w:sz w:val="22"/>
          <w:szCs w:val="22"/>
        </w:rPr>
        <w:tab/>
      </w:r>
      <w:r w:rsidR="001E3E2F" w:rsidRPr="003837C8">
        <w:rPr>
          <w:rFonts w:ascii="Arial" w:hAnsi="Arial" w:cs="Arial"/>
          <w:position w:val="-10"/>
          <w:sz w:val="22"/>
          <w:szCs w:val="22"/>
        </w:rPr>
        <w:object w:dxaOrig="1700" w:dyaOrig="320" w14:anchorId="3EEA53D0">
          <v:shape id="_x0000_i1068" type="#_x0000_t75" style="width:85pt;height:16pt" o:ole="">
            <v:imagedata r:id="rId92" o:title=""/>
          </v:shape>
          <o:OLEObject Type="Embed" ProgID="Equation.DSMT4" ShapeID="_x0000_i1068" DrawAspect="Content" ObjectID="_1826717537" r:id="rId93"/>
        </w:object>
      </w:r>
    </w:p>
    <w:p w14:paraId="418B0012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C8E8304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5244E713" w14:textId="77777777" w:rsidR="00AF693B" w:rsidRPr="00645382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861ADB4" w14:textId="77777777" w:rsidR="00AF693B" w:rsidRPr="0029334F" w:rsidRDefault="00AF693B" w:rsidP="00AF693B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6519827" w14:textId="77777777" w:rsidR="00AF693B" w:rsidRDefault="00AF693B" w:rsidP="00AF693B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346C7C4" w14:textId="77777777" w:rsidR="00AF693B" w:rsidRDefault="00AF693B" w:rsidP="006148E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5D6A7B80" w14:textId="77777777" w:rsidR="005848EB" w:rsidRDefault="005848EB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5910BA69" w14:textId="77777777" w:rsidR="005848EB" w:rsidRDefault="005848EB" w:rsidP="006148E5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>Evaluate the following.  Show your steps.  (Do not use a calculator!)</w:t>
      </w:r>
    </w:p>
    <w:p w14:paraId="71CC30F9" w14:textId="77777777" w:rsidR="005848EB" w:rsidRDefault="005848EB" w:rsidP="006148E5">
      <w:pPr>
        <w:ind w:left="720" w:right="270"/>
        <w:rPr>
          <w:rFonts w:ascii="Arial" w:hAnsi="Arial" w:cs="Arial"/>
          <w:sz w:val="22"/>
        </w:rPr>
      </w:pPr>
    </w:p>
    <w:p w14:paraId="417FB0B3" w14:textId="77777777" w:rsidR="005848EB" w:rsidRDefault="005848EB" w:rsidP="006148E5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6A258B">
        <w:rPr>
          <w:rFonts w:ascii="Arial" w:hAnsi="Arial" w:cs="Arial"/>
          <w:bCs/>
          <w:position w:val="-26"/>
          <w:sz w:val="22"/>
        </w:rPr>
        <w:object w:dxaOrig="1719" w:dyaOrig="639" w14:anchorId="3E9E2FEC">
          <v:shape id="_x0000_i1069" type="#_x0000_t75" style="width:85.95pt;height:31.95pt" o:ole="">
            <v:imagedata r:id="rId94" o:title=""/>
          </v:shape>
          <o:OLEObject Type="Embed" ProgID="Equation.DSMT4" ShapeID="_x0000_i1069" DrawAspect="Content" ObjectID="_1826717538" r:id="rId95"/>
        </w:object>
      </w:r>
    </w:p>
    <w:p w14:paraId="5AAAA0C3" w14:textId="77777777" w:rsidR="005848EB" w:rsidRDefault="005848EB" w:rsidP="006148E5">
      <w:pPr>
        <w:ind w:left="720" w:right="270"/>
        <w:rPr>
          <w:rFonts w:ascii="Arial" w:hAnsi="Arial" w:cs="Arial"/>
          <w:sz w:val="22"/>
        </w:rPr>
      </w:pPr>
    </w:p>
    <w:p w14:paraId="5EE63B98" w14:textId="77777777" w:rsidR="005848EB" w:rsidRDefault="005848EB" w:rsidP="006148E5">
      <w:pPr>
        <w:ind w:left="720" w:right="270"/>
        <w:rPr>
          <w:rFonts w:ascii="Arial" w:hAnsi="Arial" w:cs="Arial"/>
          <w:sz w:val="22"/>
        </w:rPr>
      </w:pPr>
    </w:p>
    <w:p w14:paraId="41891F7E" w14:textId="77777777" w:rsidR="005848EB" w:rsidRDefault="005848EB" w:rsidP="006148E5">
      <w:pPr>
        <w:ind w:left="720" w:right="270"/>
        <w:rPr>
          <w:rFonts w:ascii="Arial" w:hAnsi="Arial" w:cs="Arial"/>
          <w:sz w:val="22"/>
        </w:rPr>
      </w:pPr>
    </w:p>
    <w:p w14:paraId="448A067B" w14:textId="77777777" w:rsidR="005848EB" w:rsidRDefault="005848EB" w:rsidP="006148E5">
      <w:pPr>
        <w:ind w:left="720" w:right="270"/>
        <w:rPr>
          <w:rFonts w:ascii="Arial" w:hAnsi="Arial" w:cs="Arial"/>
          <w:sz w:val="22"/>
        </w:rPr>
      </w:pPr>
    </w:p>
    <w:p w14:paraId="7E277120" w14:textId="77777777" w:rsidR="0017668C" w:rsidRDefault="0017668C" w:rsidP="006148E5">
      <w:pPr>
        <w:ind w:left="720" w:right="270"/>
        <w:rPr>
          <w:rFonts w:ascii="Arial" w:hAnsi="Arial" w:cs="Arial"/>
          <w:sz w:val="22"/>
        </w:rPr>
      </w:pPr>
    </w:p>
    <w:p w14:paraId="4A2BCDAA" w14:textId="77777777" w:rsidR="0017668C" w:rsidRDefault="0017668C" w:rsidP="006148E5">
      <w:pPr>
        <w:ind w:left="720" w:right="270"/>
        <w:rPr>
          <w:rFonts w:ascii="Arial" w:hAnsi="Arial" w:cs="Arial"/>
          <w:sz w:val="22"/>
        </w:rPr>
      </w:pPr>
    </w:p>
    <w:p w14:paraId="0D7DC21C" w14:textId="77777777" w:rsidR="0017668C" w:rsidRDefault="0017668C" w:rsidP="006148E5">
      <w:pPr>
        <w:ind w:left="720" w:right="270"/>
        <w:rPr>
          <w:rFonts w:ascii="Arial" w:hAnsi="Arial" w:cs="Arial"/>
          <w:sz w:val="22"/>
        </w:rPr>
      </w:pPr>
    </w:p>
    <w:p w14:paraId="2C8C6D5C" w14:textId="77777777" w:rsidR="005848EB" w:rsidRDefault="005848EB" w:rsidP="006148E5">
      <w:pPr>
        <w:ind w:left="720" w:right="270"/>
        <w:rPr>
          <w:rFonts w:ascii="Arial" w:hAnsi="Arial" w:cs="Arial"/>
          <w:bCs/>
          <w:sz w:val="22"/>
        </w:rPr>
      </w:pPr>
    </w:p>
    <w:p w14:paraId="224C3D50" w14:textId="77777777" w:rsidR="005848EB" w:rsidRPr="00FC1B94" w:rsidRDefault="005848EB" w:rsidP="006148E5">
      <w:pPr>
        <w:ind w:left="720" w:right="270"/>
        <w:rPr>
          <w:rFonts w:ascii="Arial" w:hAnsi="Arial" w:cs="Arial"/>
          <w:bCs/>
          <w:sz w:val="22"/>
        </w:rPr>
      </w:pPr>
    </w:p>
    <w:p w14:paraId="61D8E633" w14:textId="77777777" w:rsidR="005848EB" w:rsidRDefault="005848EB" w:rsidP="006148E5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40" w:dyaOrig="560" w14:anchorId="55A15703">
          <v:shape id="_x0000_i1070" type="#_x0000_t75" style="width:77pt;height:28pt" o:ole="">
            <v:imagedata r:id="rId96" o:title=""/>
          </v:shape>
          <o:OLEObject Type="Embed" ProgID="Equation.DSMT4" ShapeID="_x0000_i1070" DrawAspect="Content" ObjectID="_1826717539" r:id="rId97"/>
        </w:object>
      </w:r>
    </w:p>
    <w:p w14:paraId="59041EF3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0E2423C0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1B7C3D91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08529BBA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642CDCF3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282540D4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3834C3BB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5B45B80C" w14:textId="77777777" w:rsidR="0017668C" w:rsidRDefault="0017668C" w:rsidP="0017668C">
      <w:pPr>
        <w:ind w:left="720" w:right="270"/>
        <w:rPr>
          <w:rFonts w:ascii="Arial" w:hAnsi="Arial" w:cs="Arial"/>
          <w:bCs/>
          <w:sz w:val="22"/>
        </w:rPr>
      </w:pPr>
    </w:p>
    <w:p w14:paraId="1CB27968" w14:textId="77777777" w:rsidR="0017668C" w:rsidRPr="00FC1B94" w:rsidRDefault="0017668C" w:rsidP="0017668C">
      <w:pPr>
        <w:ind w:left="720" w:right="270"/>
        <w:rPr>
          <w:rFonts w:ascii="Arial" w:hAnsi="Arial" w:cs="Arial"/>
          <w:bCs/>
          <w:sz w:val="22"/>
        </w:rPr>
      </w:pPr>
    </w:p>
    <w:p w14:paraId="05E8447B" w14:textId="77777777" w:rsidR="005848EB" w:rsidRDefault="005848EB" w:rsidP="006148E5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60" w:dyaOrig="560" w14:anchorId="2993E59C">
          <v:shape id="_x0000_i1071" type="#_x0000_t75" style="width:78pt;height:28pt" o:ole="">
            <v:imagedata r:id="rId98" o:title=""/>
          </v:shape>
          <o:OLEObject Type="Embed" ProgID="Equation.DSMT4" ShapeID="_x0000_i1071" DrawAspect="Content" ObjectID="_1826717540" r:id="rId99"/>
        </w:object>
      </w:r>
    </w:p>
    <w:p w14:paraId="3A97D0EA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6D367D9E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5E7E03B8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23618449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6F1CA135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38617367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0D9507B8" w14:textId="77777777" w:rsidR="0017668C" w:rsidRDefault="0017668C" w:rsidP="0017668C">
      <w:pPr>
        <w:ind w:left="720" w:right="270"/>
        <w:rPr>
          <w:rFonts w:ascii="Arial" w:hAnsi="Arial" w:cs="Arial"/>
          <w:sz w:val="22"/>
        </w:rPr>
      </w:pPr>
    </w:p>
    <w:p w14:paraId="2955D465" w14:textId="77777777" w:rsidR="0017668C" w:rsidRDefault="0017668C" w:rsidP="0017668C">
      <w:pPr>
        <w:ind w:left="720" w:right="270"/>
        <w:rPr>
          <w:rFonts w:ascii="Arial" w:hAnsi="Arial" w:cs="Arial"/>
          <w:bCs/>
          <w:sz w:val="22"/>
        </w:rPr>
      </w:pPr>
    </w:p>
    <w:p w14:paraId="5CC1E328" w14:textId="77777777" w:rsidR="0017668C" w:rsidRPr="00FC1B94" w:rsidRDefault="0017668C" w:rsidP="0017668C">
      <w:pPr>
        <w:ind w:left="720" w:right="270"/>
        <w:rPr>
          <w:rFonts w:ascii="Arial" w:hAnsi="Arial" w:cs="Arial"/>
          <w:bCs/>
          <w:sz w:val="22"/>
        </w:rPr>
      </w:pPr>
    </w:p>
    <w:p w14:paraId="153465C7" w14:textId="77777777" w:rsidR="0017668C" w:rsidRDefault="0017668C" w:rsidP="0017668C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79" w:dyaOrig="560" w14:anchorId="29DC4B25">
          <v:shape id="_x0000_i1072" type="#_x0000_t75" style="width:78.95pt;height:28pt" o:ole="">
            <v:imagedata r:id="rId100" o:title=""/>
          </v:shape>
          <o:OLEObject Type="Embed" ProgID="Equation.DSMT4" ShapeID="_x0000_i1072" DrawAspect="Content" ObjectID="_1826717541" r:id="rId101"/>
        </w:object>
      </w:r>
    </w:p>
    <w:p w14:paraId="16313A85" w14:textId="77777777" w:rsidR="00645382" w:rsidRDefault="00645382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799EAEC5" w14:textId="77777777" w:rsidR="005848EB" w:rsidRDefault="005848EB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57A3AD15" w14:textId="77777777" w:rsidR="005848EB" w:rsidRDefault="005848EB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3D33DFA9" w14:textId="77777777" w:rsidR="005848EB" w:rsidRDefault="0017668C" w:rsidP="001766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1838DB" w14:textId="77777777" w:rsidR="005848EB" w:rsidRDefault="005848EB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5E49D098" w14:textId="77777777" w:rsidR="005848EB" w:rsidRPr="008332C5" w:rsidRDefault="005848EB" w:rsidP="006148E5">
      <w:pPr>
        <w:ind w:left="720" w:right="270"/>
        <w:rPr>
          <w:rFonts w:ascii="Arial" w:hAnsi="Arial" w:cs="Arial"/>
          <w:sz w:val="16"/>
          <w:szCs w:val="16"/>
        </w:rPr>
      </w:pPr>
    </w:p>
    <w:p w14:paraId="50D44969" w14:textId="77777777" w:rsidR="00645382" w:rsidRDefault="005848EB" w:rsidP="006148E5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9</w:t>
      </w:r>
      <w:r w:rsidR="00645382">
        <w:rPr>
          <w:rFonts w:ascii="Arial" w:hAnsi="Arial" w:cs="Arial"/>
          <w:b/>
          <w:sz w:val="22"/>
          <w:szCs w:val="22"/>
        </w:rPr>
        <w:t>.</w:t>
      </w:r>
      <w:r w:rsidR="00645382">
        <w:rPr>
          <w:rFonts w:ascii="Arial" w:hAnsi="Arial" w:cs="Arial"/>
          <w:sz w:val="22"/>
          <w:szCs w:val="22"/>
        </w:rPr>
        <w:tab/>
        <w:t xml:space="preserve">Sketch a graph of the function </w:t>
      </w:r>
      <w:r w:rsidR="00645382" w:rsidRPr="00755183">
        <w:rPr>
          <w:rFonts w:ascii="Arial" w:hAnsi="Arial" w:cs="Arial"/>
          <w:position w:val="-20"/>
          <w:sz w:val="22"/>
          <w:szCs w:val="22"/>
        </w:rPr>
        <w:object w:dxaOrig="2439" w:dyaOrig="520" w14:anchorId="033B8A22">
          <v:shape id="_x0000_i1073" type="#_x0000_t75" style="width:121.95pt;height:26pt" o:ole="">
            <v:imagedata r:id="rId102" o:title=""/>
          </v:shape>
          <o:OLEObject Type="Embed" ProgID="Equation.DSMT4" ShapeID="_x0000_i1073" DrawAspect="Content" ObjectID="_1826717542" r:id="rId103"/>
        </w:object>
      </w:r>
      <w:r w:rsidR="00645382">
        <w:rPr>
          <w:rFonts w:ascii="Arial" w:hAnsi="Arial" w:cs="Arial"/>
          <w:sz w:val="22"/>
          <w:szCs w:val="22"/>
        </w:rPr>
        <w:t xml:space="preserve">.  State the period, midline, and amplitude of </w:t>
      </w:r>
      <w:r w:rsidR="00645382" w:rsidRPr="00843DDA">
        <w:rPr>
          <w:rFonts w:ascii="Arial" w:hAnsi="Arial" w:cs="Arial"/>
          <w:position w:val="-10"/>
          <w:sz w:val="22"/>
          <w:szCs w:val="22"/>
        </w:rPr>
        <w:object w:dxaOrig="220" w:dyaOrig="260" w14:anchorId="1E2EFCF7">
          <v:shape id="_x0000_i1074" type="#_x0000_t75" style="width:11pt;height:13pt" o:ole="">
            <v:imagedata r:id="rId104" o:title=""/>
          </v:shape>
          <o:OLEObject Type="Embed" ProgID="Equation.DSMT4" ShapeID="_x0000_i1074" DrawAspect="Content" ObjectID="_1826717543" r:id="rId105"/>
        </w:object>
      </w:r>
      <w:r w:rsidR="00645382">
        <w:rPr>
          <w:rFonts w:ascii="Arial" w:hAnsi="Arial" w:cs="Arial"/>
          <w:sz w:val="22"/>
          <w:szCs w:val="22"/>
        </w:rPr>
        <w:t>.</w:t>
      </w:r>
    </w:p>
    <w:p w14:paraId="7B111416" w14:textId="77777777" w:rsidR="00645382" w:rsidRDefault="00645382" w:rsidP="006148E5">
      <w:pPr>
        <w:ind w:left="360" w:right="270"/>
        <w:jc w:val="right"/>
        <w:rPr>
          <w:rFonts w:ascii="Arial" w:hAnsi="Arial" w:cs="Arial"/>
          <w:sz w:val="22"/>
          <w:szCs w:val="22"/>
        </w:rPr>
      </w:pPr>
      <w:r w:rsidRPr="00645382">
        <w:rPr>
          <w:noProof/>
          <w:bdr w:val="single" w:sz="8" w:space="0" w:color="auto"/>
        </w:rPr>
        <w:drawing>
          <wp:inline distT="0" distB="0" distL="0" distR="0" wp14:anchorId="0BAB5592" wp14:editId="66553D79">
            <wp:extent cx="3819525" cy="2447925"/>
            <wp:effectExtent l="0" t="0" r="9525" b="9525"/>
            <wp:docPr id="1" name="Picture 1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blank grid for drawing a graph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C931E" w14:textId="77777777" w:rsidR="00AB043C" w:rsidRDefault="00AB043C" w:rsidP="00AB043C">
      <w:pPr>
        <w:ind w:left="378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Draw a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00" w:dyaOrig="320" w14:anchorId="2A4B4200">
          <v:shape id="_x0000_i1075" type="#_x0000_t75" style="width:45pt;height:16pt" o:ole="">
            <v:imagedata r:id="rId107" o:title=""/>
          </v:shape>
          <o:OLEObject Type="Embed" ProgID="Equation.DSMT4" ShapeID="_x0000_i1075" DrawAspect="Content" ObjectID="_1826717544" r:id="rId108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03E4BAF2" w14:textId="77777777" w:rsidR="00645382" w:rsidRDefault="00645382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78E48F9B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73662843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31239564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3D26EB54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191ED2BB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4E8701E9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2C612768" w14:textId="77777777" w:rsidR="008332C5" w:rsidRDefault="008332C5" w:rsidP="006148E5">
      <w:pPr>
        <w:ind w:left="360" w:right="270"/>
        <w:rPr>
          <w:rFonts w:ascii="Arial" w:hAnsi="Arial" w:cs="Arial"/>
          <w:sz w:val="22"/>
          <w:szCs w:val="22"/>
        </w:rPr>
      </w:pPr>
    </w:p>
    <w:p w14:paraId="26317981" w14:textId="77777777" w:rsidR="008332C5" w:rsidRDefault="008332C5" w:rsidP="008332C5">
      <w:pPr>
        <w:ind w:left="720" w:right="270" w:hanging="4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10.</w:t>
      </w:r>
      <w:r>
        <w:rPr>
          <w:rFonts w:ascii="Arial" w:hAnsi="Arial" w:cs="Arial"/>
          <w:sz w:val="22"/>
          <w:szCs w:val="22"/>
        </w:rPr>
        <w:tab/>
        <w:t xml:space="preserve">Sketch a graph of the function </w:t>
      </w:r>
      <w:r w:rsidRPr="00755183">
        <w:rPr>
          <w:rFonts w:ascii="Arial" w:hAnsi="Arial" w:cs="Arial"/>
          <w:position w:val="-20"/>
          <w:sz w:val="22"/>
          <w:szCs w:val="22"/>
        </w:rPr>
        <w:object w:dxaOrig="2620" w:dyaOrig="520" w14:anchorId="242FB1C0">
          <v:shape id="_x0000_i1076" type="#_x0000_t75" style="width:131pt;height:26pt" o:ole="">
            <v:imagedata r:id="rId109" o:title=""/>
          </v:shape>
          <o:OLEObject Type="Embed" ProgID="Equation.DSMT4" ShapeID="_x0000_i1076" DrawAspect="Content" ObjectID="_1826717545" r:id="rId110"/>
        </w:object>
      </w:r>
      <w:r>
        <w:rPr>
          <w:rFonts w:ascii="Arial" w:hAnsi="Arial" w:cs="Arial"/>
          <w:sz w:val="22"/>
          <w:szCs w:val="22"/>
        </w:rPr>
        <w:t xml:space="preserve">.  State the period, midline, and amplitude of </w:t>
      </w:r>
      <w:r w:rsidRPr="00843DDA">
        <w:rPr>
          <w:rFonts w:ascii="Arial" w:hAnsi="Arial" w:cs="Arial"/>
          <w:position w:val="-10"/>
          <w:sz w:val="22"/>
          <w:szCs w:val="22"/>
        </w:rPr>
        <w:object w:dxaOrig="200" w:dyaOrig="260" w14:anchorId="54C2CB9F">
          <v:shape id="_x0000_i1077" type="#_x0000_t75" style="width:10pt;height:13pt" o:ole="">
            <v:imagedata r:id="rId111" o:title=""/>
          </v:shape>
          <o:OLEObject Type="Embed" ProgID="Equation.DSMT4" ShapeID="_x0000_i1077" DrawAspect="Content" ObjectID="_1826717546" r:id="rId112"/>
        </w:object>
      </w:r>
      <w:r>
        <w:rPr>
          <w:rFonts w:ascii="Arial" w:hAnsi="Arial" w:cs="Arial"/>
          <w:sz w:val="22"/>
          <w:szCs w:val="22"/>
        </w:rPr>
        <w:t>.</w:t>
      </w:r>
    </w:p>
    <w:p w14:paraId="530F1098" w14:textId="77777777" w:rsidR="008332C5" w:rsidRDefault="008332C5" w:rsidP="008332C5">
      <w:pPr>
        <w:ind w:left="360" w:right="270"/>
        <w:jc w:val="right"/>
        <w:rPr>
          <w:rFonts w:ascii="Arial" w:hAnsi="Arial" w:cs="Arial"/>
          <w:sz w:val="22"/>
          <w:szCs w:val="22"/>
        </w:rPr>
      </w:pPr>
      <w:r w:rsidRPr="00645382">
        <w:rPr>
          <w:noProof/>
          <w:bdr w:val="single" w:sz="8" w:space="0" w:color="auto"/>
        </w:rPr>
        <w:drawing>
          <wp:inline distT="0" distB="0" distL="0" distR="0" wp14:anchorId="500A676E" wp14:editId="58E27EAE">
            <wp:extent cx="3819525" cy="2447925"/>
            <wp:effectExtent l="0" t="0" r="9525" b="9525"/>
            <wp:docPr id="2" name="Picture 2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blank grid for drawing a graph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C830B" w14:textId="77777777" w:rsidR="008332C5" w:rsidRDefault="008332C5" w:rsidP="008332C5">
      <w:pPr>
        <w:ind w:left="378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Draw a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20" w:dyaOrig="320" w14:anchorId="301CF955">
          <v:shape id="_x0000_i1078" type="#_x0000_t75" style="width:46pt;height:16pt" o:ole="">
            <v:imagedata r:id="rId113" o:title=""/>
          </v:shape>
          <o:OLEObject Type="Embed" ProgID="Equation.DSMT4" ShapeID="_x0000_i1078" DrawAspect="Content" ObjectID="_1826717547" r:id="rId114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093BFF16" w14:textId="77777777" w:rsidR="008332C5" w:rsidRDefault="008332C5" w:rsidP="008332C5">
      <w:pPr>
        <w:ind w:left="360" w:right="270"/>
        <w:rPr>
          <w:rFonts w:ascii="Arial" w:hAnsi="Arial" w:cs="Arial"/>
          <w:sz w:val="22"/>
          <w:szCs w:val="22"/>
        </w:rPr>
      </w:pPr>
    </w:p>
    <w:p w14:paraId="5DB5AA69" w14:textId="77777777" w:rsidR="008332C5" w:rsidRDefault="008332C5" w:rsidP="008332C5">
      <w:pPr>
        <w:ind w:left="360" w:right="270"/>
        <w:rPr>
          <w:rFonts w:ascii="Arial" w:hAnsi="Arial" w:cs="Arial"/>
          <w:sz w:val="22"/>
          <w:szCs w:val="22"/>
        </w:rPr>
      </w:pPr>
    </w:p>
    <w:p w14:paraId="1D57598F" w14:textId="77777777" w:rsidR="008332C5" w:rsidRDefault="008332C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B138D81" w14:textId="77777777" w:rsidR="008332C5" w:rsidRDefault="008332C5" w:rsidP="008332C5">
      <w:pPr>
        <w:ind w:left="720" w:right="270"/>
        <w:rPr>
          <w:rFonts w:ascii="Arial" w:hAnsi="Arial" w:cs="Arial"/>
          <w:sz w:val="22"/>
        </w:rPr>
      </w:pPr>
    </w:p>
    <w:p w14:paraId="78285D6F" w14:textId="77777777" w:rsidR="00183FD4" w:rsidRDefault="00183FD4" w:rsidP="00183FD4">
      <w:pPr>
        <w:ind w:left="720" w:right="270"/>
        <w:rPr>
          <w:rFonts w:ascii="Arial" w:hAnsi="Arial" w:cs="Arial"/>
          <w:sz w:val="22"/>
        </w:rPr>
      </w:pPr>
    </w:p>
    <w:p w14:paraId="3F9567C8" w14:textId="77777777" w:rsidR="00183FD4" w:rsidRDefault="00183FD4" w:rsidP="00183FD4">
      <w:pPr>
        <w:ind w:left="720" w:right="270" w:hanging="45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="008E2C77">
        <w:rPr>
          <w:rFonts w:ascii="Arial" w:hAnsi="Arial" w:cs="Arial"/>
          <w:b/>
          <w:bCs/>
          <w:sz w:val="22"/>
          <w:szCs w:val="22"/>
        </w:rPr>
        <w:t>1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</w:r>
      <w:r w:rsidRPr="00095479">
        <w:rPr>
          <w:rFonts w:ascii="Arial" w:hAnsi="Arial" w:cs="Arial"/>
          <w:sz w:val="22"/>
          <w:szCs w:val="22"/>
        </w:rPr>
        <w:t xml:space="preserve">Find </w:t>
      </w:r>
      <w:r>
        <w:rPr>
          <w:rFonts w:ascii="Arial" w:hAnsi="Arial" w:cs="Arial"/>
          <w:sz w:val="22"/>
          <w:szCs w:val="22"/>
        </w:rPr>
        <w:t xml:space="preserve">four </w:t>
      </w:r>
      <w:r w:rsidRPr="00095479">
        <w:rPr>
          <w:rFonts w:ascii="Arial" w:hAnsi="Arial" w:cs="Arial"/>
          <w:sz w:val="22"/>
          <w:szCs w:val="22"/>
        </w:rPr>
        <w:t>algebraic rule</w:t>
      </w:r>
      <w:r>
        <w:rPr>
          <w:rFonts w:ascii="Arial" w:hAnsi="Arial" w:cs="Arial"/>
          <w:sz w:val="22"/>
          <w:szCs w:val="22"/>
        </w:rPr>
        <w:t>s (one using “positive sine”, one using “negative (reflected) sine”, one using “positive cosine”, and one using “negative (reflected) cosine”)</w:t>
      </w:r>
      <w:r w:rsidRPr="00095479">
        <w:rPr>
          <w:rFonts w:ascii="Arial" w:hAnsi="Arial" w:cs="Arial"/>
          <w:sz w:val="22"/>
          <w:szCs w:val="22"/>
        </w:rPr>
        <w:t xml:space="preserve"> for </w:t>
      </w:r>
      <w:r>
        <w:rPr>
          <w:rFonts w:ascii="Arial" w:hAnsi="Arial" w:cs="Arial"/>
          <w:sz w:val="22"/>
          <w:szCs w:val="22"/>
        </w:rPr>
        <w:t xml:space="preserve">the function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40" w:dyaOrig="320" w14:anchorId="62960C9E">
          <v:shape id="_x0000_i1079" type="#_x0000_t75" style="width:47pt;height:16pt" o:ole="">
            <v:imagedata r:id="rId115" o:title=""/>
          </v:shape>
          <o:OLEObject Type="Embed" ProgID="Equation.DSMT4" ShapeID="_x0000_i1079" DrawAspect="Content" ObjectID="_1826717548" r:id="rId116"/>
        </w:object>
      </w:r>
      <w:r>
        <w:rPr>
          <w:rFonts w:ascii="Arial" w:hAnsi="Arial" w:cs="Arial"/>
          <w:bCs/>
          <w:sz w:val="22"/>
          <w:szCs w:val="22"/>
        </w:rPr>
        <w:t xml:space="preserve"> graphed in Figure 2.</w:t>
      </w:r>
    </w:p>
    <w:p w14:paraId="61BB3241" w14:textId="77777777" w:rsidR="00183FD4" w:rsidRDefault="00EC6763" w:rsidP="00183FD4">
      <w:pPr>
        <w:ind w:left="360" w:right="270"/>
        <w:jc w:val="right"/>
        <w:rPr>
          <w:rFonts w:ascii="Arial" w:hAnsi="Arial" w:cs="Arial"/>
          <w:bCs/>
          <w:sz w:val="22"/>
          <w:szCs w:val="22"/>
        </w:rPr>
      </w:pPr>
      <w:r w:rsidRPr="00EC6763">
        <w:rPr>
          <w:noProof/>
          <w:bdr w:val="single" w:sz="8" w:space="0" w:color="auto"/>
        </w:rPr>
        <w:drawing>
          <wp:inline distT="0" distB="0" distL="0" distR="0" wp14:anchorId="316EE1F7" wp14:editId="2FFF3E92">
            <wp:extent cx="2962275" cy="1304925"/>
            <wp:effectExtent l="0" t="0" r="9525" b="9525"/>
            <wp:docPr id="11" name="Picture 11" descr="Graph of a sinusoidal function y equals p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Graph of a sinusoidal function y equals p of x.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3D635" w14:textId="77777777" w:rsidR="00183FD4" w:rsidRPr="00095479" w:rsidRDefault="00183FD4" w:rsidP="00183FD4">
      <w:pPr>
        <w:ind w:left="5130" w:right="270"/>
        <w:jc w:val="center"/>
        <w:rPr>
          <w:rFonts w:ascii="Arial" w:hAnsi="Arial" w:cs="Arial"/>
          <w:bCs/>
          <w:sz w:val="22"/>
          <w:szCs w:val="22"/>
        </w:rPr>
      </w:pPr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Figure 2</w:t>
      </w:r>
      <w:proofErr w:type="gramStart"/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:</w:t>
      </w:r>
      <w:r>
        <w:rPr>
          <w:rFonts w:ascii="Arial" w:hAnsi="Arial" w:cs="Arial"/>
          <w:bCs/>
          <w:sz w:val="22"/>
          <w:szCs w:val="22"/>
        </w:rPr>
        <w:t xml:space="preserve">  A</w:t>
      </w:r>
      <w:proofErr w:type="gramEnd"/>
      <w:r>
        <w:rPr>
          <w:rFonts w:ascii="Arial" w:hAnsi="Arial" w:cs="Arial"/>
          <w:bCs/>
          <w:sz w:val="22"/>
          <w:szCs w:val="22"/>
        </w:rPr>
        <w:t xml:space="preserve">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40" w:dyaOrig="320" w14:anchorId="6C7EF8A0">
          <v:shape id="_x0000_i1080" type="#_x0000_t75" style="width:47pt;height:16pt" o:ole="">
            <v:imagedata r:id="rId115" o:title=""/>
          </v:shape>
          <o:OLEObject Type="Embed" ProgID="Equation.DSMT4" ShapeID="_x0000_i1080" DrawAspect="Content" ObjectID="_1826717549" r:id="rId118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0DBD8CFE" w14:textId="77777777" w:rsidR="00183FD4" w:rsidRDefault="00183FD4" w:rsidP="00183FD4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BD6A8AB" w14:textId="77777777" w:rsidR="00183FD4" w:rsidRDefault="00183FD4" w:rsidP="00183FD4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5116B08" w14:textId="77777777" w:rsidR="00183FD4" w:rsidRDefault="00183FD4" w:rsidP="00183FD4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7843F39C" w14:textId="77777777" w:rsidR="00B443EB" w:rsidRDefault="00B443EB" w:rsidP="00183FD4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1E5A27A" w14:textId="77777777" w:rsidR="00183FD4" w:rsidRDefault="00183FD4" w:rsidP="00183FD4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197176F" w14:textId="77777777" w:rsidR="00183FD4" w:rsidRDefault="00183FD4" w:rsidP="00183FD4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C6AD37E" w14:textId="77777777" w:rsidR="00183FD4" w:rsidRDefault="00183FD4" w:rsidP="008332C5">
      <w:pPr>
        <w:ind w:left="720" w:right="270"/>
        <w:rPr>
          <w:rFonts w:ascii="Arial" w:hAnsi="Arial" w:cs="Arial"/>
          <w:sz w:val="22"/>
        </w:rPr>
      </w:pPr>
    </w:p>
    <w:p w14:paraId="09405E45" w14:textId="77777777" w:rsidR="00FC1B94" w:rsidRDefault="00FC1B94" w:rsidP="006148E5">
      <w:pPr>
        <w:ind w:left="720" w:right="270"/>
        <w:rPr>
          <w:rFonts w:ascii="Arial" w:hAnsi="Arial" w:cs="Arial"/>
          <w:sz w:val="22"/>
        </w:rPr>
      </w:pPr>
    </w:p>
    <w:p w14:paraId="056D3A36" w14:textId="77777777" w:rsidR="00FC1B94" w:rsidRDefault="00FC1B94" w:rsidP="006148E5">
      <w:pPr>
        <w:tabs>
          <w:tab w:val="left" w:pos="720"/>
        </w:tabs>
        <w:ind w:left="1080" w:right="270" w:hanging="81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="008E2C77">
        <w:rPr>
          <w:rFonts w:ascii="Arial" w:hAnsi="Arial" w:cs="Arial"/>
          <w:b/>
          <w:bCs/>
          <w:sz w:val="22"/>
          <w:szCs w:val="22"/>
        </w:rPr>
        <w:t>2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</w:r>
      <w:r w:rsidRPr="00095479">
        <w:rPr>
          <w:rFonts w:ascii="Arial" w:hAnsi="Arial" w:cs="Arial"/>
          <w:b/>
          <w:bCs/>
          <w:sz w:val="22"/>
          <w:szCs w:val="22"/>
        </w:rPr>
        <w:t>a.</w:t>
      </w:r>
      <w:r w:rsidRPr="00095479">
        <w:rPr>
          <w:rFonts w:ascii="Arial" w:hAnsi="Arial" w:cs="Arial"/>
          <w:sz w:val="22"/>
          <w:szCs w:val="22"/>
        </w:rPr>
        <w:tab/>
        <w:t xml:space="preserve">Find </w:t>
      </w:r>
      <w:r>
        <w:rPr>
          <w:rFonts w:ascii="Arial" w:hAnsi="Arial" w:cs="Arial"/>
          <w:sz w:val="22"/>
          <w:szCs w:val="22"/>
        </w:rPr>
        <w:t xml:space="preserve">four </w:t>
      </w:r>
      <w:r w:rsidRPr="00095479">
        <w:rPr>
          <w:rFonts w:ascii="Arial" w:hAnsi="Arial" w:cs="Arial"/>
          <w:sz w:val="22"/>
          <w:szCs w:val="22"/>
        </w:rPr>
        <w:t>algebraic rule</w:t>
      </w:r>
      <w:r>
        <w:rPr>
          <w:rFonts w:ascii="Arial" w:hAnsi="Arial" w:cs="Arial"/>
          <w:sz w:val="22"/>
          <w:szCs w:val="22"/>
        </w:rPr>
        <w:t xml:space="preserve">s </w:t>
      </w:r>
      <w:r w:rsidR="00FE300A">
        <w:rPr>
          <w:rFonts w:ascii="Arial" w:hAnsi="Arial" w:cs="Arial"/>
          <w:sz w:val="22"/>
          <w:szCs w:val="22"/>
        </w:rPr>
        <w:t xml:space="preserve">(one using </w:t>
      </w:r>
      <w:r w:rsidR="00183FD4">
        <w:rPr>
          <w:rFonts w:ascii="Arial" w:hAnsi="Arial" w:cs="Arial"/>
          <w:sz w:val="22"/>
          <w:szCs w:val="22"/>
        </w:rPr>
        <w:t>“</w:t>
      </w:r>
      <w:r w:rsidR="00FE300A">
        <w:rPr>
          <w:rFonts w:ascii="Arial" w:hAnsi="Arial" w:cs="Arial"/>
          <w:sz w:val="22"/>
          <w:szCs w:val="22"/>
        </w:rPr>
        <w:t>positive sine</w:t>
      </w:r>
      <w:r w:rsidR="00183FD4">
        <w:rPr>
          <w:rFonts w:ascii="Arial" w:hAnsi="Arial" w:cs="Arial"/>
          <w:sz w:val="22"/>
          <w:szCs w:val="22"/>
        </w:rPr>
        <w:t>”</w:t>
      </w:r>
      <w:r w:rsidR="00FE300A">
        <w:rPr>
          <w:rFonts w:ascii="Arial" w:hAnsi="Arial" w:cs="Arial"/>
          <w:sz w:val="22"/>
          <w:szCs w:val="22"/>
        </w:rPr>
        <w:t xml:space="preserve">, one using </w:t>
      </w:r>
      <w:r w:rsidR="00183FD4">
        <w:rPr>
          <w:rFonts w:ascii="Arial" w:hAnsi="Arial" w:cs="Arial"/>
          <w:sz w:val="22"/>
          <w:szCs w:val="22"/>
        </w:rPr>
        <w:t>“</w:t>
      </w:r>
      <w:r w:rsidR="00FE300A">
        <w:rPr>
          <w:rFonts w:ascii="Arial" w:hAnsi="Arial" w:cs="Arial"/>
          <w:sz w:val="22"/>
          <w:szCs w:val="22"/>
        </w:rPr>
        <w:t>negative (reflected) sine</w:t>
      </w:r>
      <w:r w:rsidR="00183FD4">
        <w:rPr>
          <w:rFonts w:ascii="Arial" w:hAnsi="Arial" w:cs="Arial"/>
          <w:sz w:val="22"/>
          <w:szCs w:val="22"/>
        </w:rPr>
        <w:t>”</w:t>
      </w:r>
      <w:r w:rsidR="00FE300A">
        <w:rPr>
          <w:rFonts w:ascii="Arial" w:hAnsi="Arial" w:cs="Arial"/>
          <w:sz w:val="22"/>
          <w:szCs w:val="22"/>
        </w:rPr>
        <w:t xml:space="preserve">, one using </w:t>
      </w:r>
      <w:r w:rsidR="00183FD4">
        <w:rPr>
          <w:rFonts w:ascii="Arial" w:hAnsi="Arial" w:cs="Arial"/>
          <w:sz w:val="22"/>
          <w:szCs w:val="22"/>
        </w:rPr>
        <w:t>“</w:t>
      </w:r>
      <w:r w:rsidR="00FE300A">
        <w:rPr>
          <w:rFonts w:ascii="Arial" w:hAnsi="Arial" w:cs="Arial"/>
          <w:sz w:val="22"/>
          <w:szCs w:val="22"/>
        </w:rPr>
        <w:t>positive cosine</w:t>
      </w:r>
      <w:r w:rsidR="00183FD4">
        <w:rPr>
          <w:rFonts w:ascii="Arial" w:hAnsi="Arial" w:cs="Arial"/>
          <w:sz w:val="22"/>
          <w:szCs w:val="22"/>
        </w:rPr>
        <w:t>”</w:t>
      </w:r>
      <w:r w:rsidR="00FE300A">
        <w:rPr>
          <w:rFonts w:ascii="Arial" w:hAnsi="Arial" w:cs="Arial"/>
          <w:sz w:val="22"/>
          <w:szCs w:val="22"/>
        </w:rPr>
        <w:t xml:space="preserve">, and one using </w:t>
      </w:r>
      <w:r w:rsidR="00183FD4">
        <w:rPr>
          <w:rFonts w:ascii="Arial" w:hAnsi="Arial" w:cs="Arial"/>
          <w:sz w:val="22"/>
          <w:szCs w:val="22"/>
        </w:rPr>
        <w:t>“</w:t>
      </w:r>
      <w:r w:rsidR="00FE300A">
        <w:rPr>
          <w:rFonts w:ascii="Arial" w:hAnsi="Arial" w:cs="Arial"/>
          <w:sz w:val="22"/>
          <w:szCs w:val="22"/>
        </w:rPr>
        <w:t>negative (reflected) cosine</w:t>
      </w:r>
      <w:r w:rsidR="00183FD4">
        <w:rPr>
          <w:rFonts w:ascii="Arial" w:hAnsi="Arial" w:cs="Arial"/>
          <w:sz w:val="22"/>
          <w:szCs w:val="22"/>
        </w:rPr>
        <w:t>”</w:t>
      </w:r>
      <w:r w:rsidR="00FE300A">
        <w:rPr>
          <w:rFonts w:ascii="Arial" w:hAnsi="Arial" w:cs="Arial"/>
          <w:sz w:val="22"/>
          <w:szCs w:val="22"/>
        </w:rPr>
        <w:t>)</w:t>
      </w:r>
      <w:r w:rsidRPr="00095479">
        <w:rPr>
          <w:rFonts w:ascii="Arial" w:hAnsi="Arial" w:cs="Arial"/>
          <w:sz w:val="22"/>
          <w:szCs w:val="22"/>
        </w:rPr>
        <w:t xml:space="preserve"> for </w:t>
      </w:r>
      <w:r>
        <w:rPr>
          <w:rFonts w:ascii="Arial" w:hAnsi="Arial" w:cs="Arial"/>
          <w:sz w:val="22"/>
          <w:szCs w:val="22"/>
        </w:rPr>
        <w:t xml:space="preserve">the function </w:t>
      </w:r>
      <w:r w:rsidR="00183FD4" w:rsidRPr="00095479">
        <w:rPr>
          <w:rFonts w:ascii="Arial" w:hAnsi="Arial" w:cs="Arial"/>
          <w:bCs/>
          <w:position w:val="-10"/>
          <w:sz w:val="22"/>
          <w:szCs w:val="22"/>
        </w:rPr>
        <w:object w:dxaOrig="920" w:dyaOrig="320" w14:anchorId="5E150058">
          <v:shape id="_x0000_i1081" type="#_x0000_t75" style="width:46pt;height:16pt" o:ole="">
            <v:imagedata r:id="rId119" o:title=""/>
          </v:shape>
          <o:OLEObject Type="Embed" ProgID="Equation.DSMT4" ShapeID="_x0000_i1081" DrawAspect="Content" ObjectID="_1826717550" r:id="rId120"/>
        </w:object>
      </w:r>
      <w:r>
        <w:rPr>
          <w:rFonts w:ascii="Arial" w:hAnsi="Arial" w:cs="Arial"/>
          <w:bCs/>
          <w:sz w:val="22"/>
          <w:szCs w:val="22"/>
        </w:rPr>
        <w:t xml:space="preserve"> graphed in Figure </w:t>
      </w:r>
      <w:r w:rsidR="00183FD4">
        <w:rPr>
          <w:rFonts w:ascii="Arial" w:hAnsi="Arial" w:cs="Arial"/>
          <w:bCs/>
          <w:sz w:val="22"/>
          <w:szCs w:val="22"/>
        </w:rPr>
        <w:t>3</w:t>
      </w:r>
      <w:r>
        <w:rPr>
          <w:rFonts w:ascii="Arial" w:hAnsi="Arial" w:cs="Arial"/>
          <w:bCs/>
          <w:sz w:val="22"/>
          <w:szCs w:val="22"/>
        </w:rPr>
        <w:t>.</w:t>
      </w:r>
    </w:p>
    <w:p w14:paraId="4A5EE57C" w14:textId="77777777" w:rsidR="00FC1B94" w:rsidRDefault="00DB7131" w:rsidP="006148E5">
      <w:pPr>
        <w:ind w:left="360" w:right="270"/>
        <w:jc w:val="right"/>
        <w:rPr>
          <w:rFonts w:ascii="Arial" w:hAnsi="Arial" w:cs="Arial"/>
          <w:bCs/>
          <w:sz w:val="22"/>
          <w:szCs w:val="22"/>
        </w:rPr>
      </w:pPr>
      <w:r w:rsidRPr="00346A5C">
        <w:rPr>
          <w:noProof/>
          <w:bdr w:val="single" w:sz="8" w:space="0" w:color="auto"/>
        </w:rPr>
        <w:drawing>
          <wp:inline distT="0" distB="0" distL="0" distR="0" wp14:anchorId="66BB114C" wp14:editId="3DBC1B86">
            <wp:extent cx="2962275" cy="1304925"/>
            <wp:effectExtent l="0" t="0" r="9525" b="9525"/>
            <wp:docPr id="5" name="Picture 5" descr="Graph of a sinusoidal function y equals f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raph of a sinusoidal function y equals f of t.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6A4E8" w14:textId="587ED38E" w:rsidR="00FC1B94" w:rsidRPr="00095479" w:rsidRDefault="00FC1B94" w:rsidP="006148E5">
      <w:pPr>
        <w:ind w:left="5130" w:right="270"/>
        <w:jc w:val="center"/>
        <w:rPr>
          <w:rFonts w:ascii="Arial" w:hAnsi="Arial" w:cs="Arial"/>
          <w:bCs/>
          <w:sz w:val="22"/>
          <w:szCs w:val="22"/>
        </w:rPr>
      </w:pPr>
      <w:r w:rsidRPr="00EF5168">
        <w:rPr>
          <w:rFonts w:ascii="Arial" w:hAnsi="Arial" w:cs="Arial"/>
          <w:b/>
          <w:bCs/>
          <w:color w:val="000080"/>
          <w:sz w:val="20"/>
          <w:szCs w:val="20"/>
        </w:rPr>
        <w:t xml:space="preserve">Figure </w:t>
      </w:r>
      <w:r w:rsidR="00183FD4">
        <w:rPr>
          <w:rFonts w:ascii="Arial" w:hAnsi="Arial" w:cs="Arial"/>
          <w:b/>
          <w:bCs/>
          <w:color w:val="000080"/>
          <w:sz w:val="20"/>
          <w:szCs w:val="20"/>
        </w:rPr>
        <w:t>3</w:t>
      </w:r>
      <w:proofErr w:type="gramStart"/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:</w:t>
      </w:r>
      <w:r>
        <w:rPr>
          <w:rFonts w:ascii="Arial" w:hAnsi="Arial" w:cs="Arial"/>
          <w:bCs/>
          <w:sz w:val="22"/>
          <w:szCs w:val="22"/>
        </w:rPr>
        <w:t xml:space="preserve">  A</w:t>
      </w:r>
      <w:proofErr w:type="gramEnd"/>
      <w:r>
        <w:rPr>
          <w:rFonts w:ascii="Arial" w:hAnsi="Arial" w:cs="Arial"/>
          <w:bCs/>
          <w:sz w:val="22"/>
          <w:szCs w:val="22"/>
        </w:rPr>
        <w:t xml:space="preserve"> graph of </w:t>
      </w:r>
      <w:r w:rsidR="001D68DF">
        <w:rPr>
          <w:rFonts w:ascii="Arial" w:hAnsi="Arial" w:cs="Arial"/>
          <w:bCs/>
          <w:noProof/>
          <w:position w:val="-10"/>
          <w:sz w:val="22"/>
          <w:szCs w:val="22"/>
        </w:rPr>
        <w:drawing>
          <wp:inline distT="0" distB="0" distL="0" distR="0" wp14:anchorId="04DF7079" wp14:editId="55773025">
            <wp:extent cx="586740" cy="204470"/>
            <wp:effectExtent l="0" t="0" r="3810" b="5080"/>
            <wp:docPr id="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 w:val="22"/>
          <w:szCs w:val="22"/>
        </w:rPr>
        <w:t>.</w:t>
      </w:r>
    </w:p>
    <w:p w14:paraId="6F413078" w14:textId="77777777" w:rsidR="00FC1B94" w:rsidRDefault="00FC1B94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2ED63C8" w14:textId="77777777" w:rsidR="00CF374B" w:rsidRDefault="00CF374B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819B09E" w14:textId="77777777" w:rsidR="00CF374B" w:rsidRDefault="00CF374B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C9989BE" w14:textId="77777777" w:rsidR="00B443EB" w:rsidRDefault="00B443EB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94630E3" w14:textId="77777777" w:rsidR="00FC1B94" w:rsidRDefault="00FC1B94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74CE5FD6" w14:textId="77777777" w:rsidR="00FC1B94" w:rsidRPr="00095479" w:rsidRDefault="00FC1B94" w:rsidP="006148E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095479">
        <w:rPr>
          <w:rFonts w:ascii="Arial" w:hAnsi="Arial" w:cs="Arial"/>
          <w:b/>
          <w:bCs/>
          <w:sz w:val="22"/>
          <w:szCs w:val="22"/>
        </w:rPr>
        <w:t>b.</w:t>
      </w:r>
      <w:r w:rsidRPr="0009547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Use one of your answer</w:t>
      </w:r>
      <w:r w:rsidR="00AB043C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to part </w:t>
      </w:r>
      <w:r>
        <w:rPr>
          <w:rFonts w:ascii="Arial" w:hAnsi="Arial" w:cs="Arial"/>
          <w:b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fi</w:t>
      </w:r>
      <w:r w:rsidRPr="00095479">
        <w:rPr>
          <w:rFonts w:ascii="Arial" w:hAnsi="Arial" w:cs="Arial"/>
          <w:sz w:val="22"/>
          <w:szCs w:val="22"/>
        </w:rPr>
        <w:t xml:space="preserve">nd exact solutions to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99" w:dyaOrig="320" w14:anchorId="0AEA78EC">
          <v:shape id="_x0000_i1082" type="#_x0000_t75" style="width:49.95pt;height:16pt" o:ole="">
            <v:imagedata r:id="rId123" o:title=""/>
          </v:shape>
          <o:OLEObject Type="Embed" ProgID="Equation.DSMT4" ShapeID="_x0000_i1082" DrawAspect="Content" ObjectID="_1826717551" r:id="rId124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2C3F79BF" w14:textId="77777777" w:rsidR="00FC1B94" w:rsidRDefault="00FC1B94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1A2E6889" w14:textId="77777777" w:rsidR="00FC1B94" w:rsidRDefault="00FC1B94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016D0293" w14:textId="77777777" w:rsidR="00FC1B94" w:rsidRDefault="00FC1B94" w:rsidP="006148E5">
      <w:pPr>
        <w:ind w:left="720" w:right="270"/>
        <w:rPr>
          <w:rFonts w:ascii="Arial" w:hAnsi="Arial" w:cs="Arial"/>
          <w:sz w:val="22"/>
          <w:szCs w:val="22"/>
        </w:rPr>
      </w:pPr>
    </w:p>
    <w:p w14:paraId="4E087AB9" w14:textId="77777777" w:rsidR="00FC1B94" w:rsidRDefault="00FC1B94" w:rsidP="006148E5">
      <w:pPr>
        <w:ind w:left="720" w:right="270"/>
        <w:rPr>
          <w:rFonts w:ascii="Arial" w:hAnsi="Arial" w:cs="Arial"/>
          <w:sz w:val="22"/>
          <w:szCs w:val="22"/>
        </w:rPr>
      </w:pPr>
    </w:p>
    <w:sectPr w:rsidR="00FC1B94" w:rsidSect="008E1E10">
      <w:headerReference w:type="even" r:id="rId125"/>
      <w:headerReference w:type="default" r:id="rId126"/>
      <w:headerReference w:type="first" r:id="rId127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0174C9" w14:textId="77777777" w:rsidR="00E04996" w:rsidRDefault="00E04996">
      <w:r>
        <w:separator/>
      </w:r>
    </w:p>
  </w:endnote>
  <w:endnote w:type="continuationSeparator" w:id="0">
    <w:p w14:paraId="0284F693" w14:textId="77777777" w:rsidR="00E04996" w:rsidRDefault="00E049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61AB3A" w14:textId="77777777" w:rsidR="00E04996" w:rsidRDefault="00E04996">
      <w:r>
        <w:separator/>
      </w:r>
    </w:p>
  </w:footnote>
  <w:footnote w:type="continuationSeparator" w:id="0">
    <w:p w14:paraId="72A13601" w14:textId="77777777" w:rsidR="00E04996" w:rsidRDefault="00E049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E55256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F949D69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78D240A6" w14:textId="7F385E4F" w:rsidR="00484E11" w:rsidRPr="00F67A33" w:rsidRDefault="00F67A33" w:rsidP="00F67A33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5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970E14" w14:textId="6F3BD4A1" w:rsidR="00810956" w:rsidRPr="00F67A33" w:rsidRDefault="00F67A33" w:rsidP="00F67A33">
    <w:pPr>
      <w:rPr>
        <w:bCs/>
        <w:sz w:val="18"/>
        <w:szCs w:val="18"/>
      </w:rPr>
    </w:pPr>
    <w:bookmarkStart w:id="2" w:name="_Hlk216010704"/>
    <w:bookmarkStart w:id="3" w:name="_Hlk216010705"/>
    <w:bookmarkStart w:id="4" w:name="_Hlk216093174"/>
    <w:bookmarkStart w:id="5" w:name="_Hlk216093175"/>
    <w:bookmarkStart w:id="6" w:name="_Hlk216093810"/>
    <w:bookmarkStart w:id="7" w:name="_Hlk216093811"/>
    <w:bookmarkStart w:id="8" w:name="_Hlk216100017"/>
    <w:bookmarkStart w:id="9" w:name="_Hlk216100018"/>
    <w:r w:rsidRPr="00D101EF">
      <w:rPr>
        <w:sz w:val="18"/>
        <w:szCs w:val="18"/>
      </w:rPr>
      <w:t>Haberman     MTH 112</w:t>
    </w:r>
    <w:bookmarkEnd w:id="2"/>
    <w:bookmarkEnd w:id="3"/>
    <w:bookmarkEnd w:id="4"/>
    <w:bookmarkEnd w:id="5"/>
    <w:bookmarkEnd w:id="6"/>
    <w:bookmarkEnd w:id="7"/>
    <w:bookmarkEnd w:id="8"/>
    <w:bookmarkEnd w:id="9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20DD2"/>
    <w:rsid w:val="0002160E"/>
    <w:rsid w:val="00026C17"/>
    <w:rsid w:val="00030EB7"/>
    <w:rsid w:val="000353F4"/>
    <w:rsid w:val="0003732B"/>
    <w:rsid w:val="00057123"/>
    <w:rsid w:val="00057F06"/>
    <w:rsid w:val="00062097"/>
    <w:rsid w:val="00085799"/>
    <w:rsid w:val="000932B7"/>
    <w:rsid w:val="000B2495"/>
    <w:rsid w:val="000C0B3B"/>
    <w:rsid w:val="000C283B"/>
    <w:rsid w:val="000D71A5"/>
    <w:rsid w:val="000E141F"/>
    <w:rsid w:val="000E1C60"/>
    <w:rsid w:val="000E3BBD"/>
    <w:rsid w:val="000E64DA"/>
    <w:rsid w:val="000F4594"/>
    <w:rsid w:val="000F4EAF"/>
    <w:rsid w:val="00100B97"/>
    <w:rsid w:val="001115D4"/>
    <w:rsid w:val="00112338"/>
    <w:rsid w:val="00114C1A"/>
    <w:rsid w:val="00117CA5"/>
    <w:rsid w:val="0012287D"/>
    <w:rsid w:val="00131DBB"/>
    <w:rsid w:val="00140CB1"/>
    <w:rsid w:val="00146CEE"/>
    <w:rsid w:val="00154CF9"/>
    <w:rsid w:val="00155B92"/>
    <w:rsid w:val="00157217"/>
    <w:rsid w:val="00162701"/>
    <w:rsid w:val="001671A9"/>
    <w:rsid w:val="00172C7A"/>
    <w:rsid w:val="00174EAB"/>
    <w:rsid w:val="001759B4"/>
    <w:rsid w:val="0017668C"/>
    <w:rsid w:val="00183FD4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D68DF"/>
    <w:rsid w:val="001E15FF"/>
    <w:rsid w:val="001E3DCD"/>
    <w:rsid w:val="001E3E2F"/>
    <w:rsid w:val="001E5238"/>
    <w:rsid w:val="002009B3"/>
    <w:rsid w:val="00204039"/>
    <w:rsid w:val="00212C01"/>
    <w:rsid w:val="00225E37"/>
    <w:rsid w:val="0023502D"/>
    <w:rsid w:val="002356E9"/>
    <w:rsid w:val="002360BB"/>
    <w:rsid w:val="002473E4"/>
    <w:rsid w:val="00254B7F"/>
    <w:rsid w:val="00260AD1"/>
    <w:rsid w:val="0026109A"/>
    <w:rsid w:val="00275E91"/>
    <w:rsid w:val="002A2F02"/>
    <w:rsid w:val="002B0389"/>
    <w:rsid w:val="002C0B30"/>
    <w:rsid w:val="002D3286"/>
    <w:rsid w:val="002D3F8D"/>
    <w:rsid w:val="002F1A87"/>
    <w:rsid w:val="0030428C"/>
    <w:rsid w:val="00313014"/>
    <w:rsid w:val="00315CEC"/>
    <w:rsid w:val="00316474"/>
    <w:rsid w:val="003267BA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F9"/>
    <w:rsid w:val="003D3D4E"/>
    <w:rsid w:val="004010E3"/>
    <w:rsid w:val="004055E8"/>
    <w:rsid w:val="0040764D"/>
    <w:rsid w:val="00411924"/>
    <w:rsid w:val="00412EE2"/>
    <w:rsid w:val="00415B0E"/>
    <w:rsid w:val="00416EE2"/>
    <w:rsid w:val="00421D4F"/>
    <w:rsid w:val="0043041F"/>
    <w:rsid w:val="004407D2"/>
    <w:rsid w:val="004409B4"/>
    <w:rsid w:val="00455692"/>
    <w:rsid w:val="0046561C"/>
    <w:rsid w:val="0047528F"/>
    <w:rsid w:val="00484E11"/>
    <w:rsid w:val="004872C6"/>
    <w:rsid w:val="004907FE"/>
    <w:rsid w:val="004A391E"/>
    <w:rsid w:val="004B22D8"/>
    <w:rsid w:val="004B588A"/>
    <w:rsid w:val="004D1A54"/>
    <w:rsid w:val="004D3F0A"/>
    <w:rsid w:val="004E0A76"/>
    <w:rsid w:val="004F0A54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75E3E"/>
    <w:rsid w:val="005848EB"/>
    <w:rsid w:val="005A100D"/>
    <w:rsid w:val="005B2F4D"/>
    <w:rsid w:val="005D0F12"/>
    <w:rsid w:val="005D237E"/>
    <w:rsid w:val="005E004C"/>
    <w:rsid w:val="00603E4C"/>
    <w:rsid w:val="006043E4"/>
    <w:rsid w:val="00606247"/>
    <w:rsid w:val="006119D8"/>
    <w:rsid w:val="006148E5"/>
    <w:rsid w:val="00620F31"/>
    <w:rsid w:val="00634AA1"/>
    <w:rsid w:val="00637BF4"/>
    <w:rsid w:val="00642496"/>
    <w:rsid w:val="00645382"/>
    <w:rsid w:val="00650CC5"/>
    <w:rsid w:val="00661B14"/>
    <w:rsid w:val="006742B8"/>
    <w:rsid w:val="00674CFE"/>
    <w:rsid w:val="00681C32"/>
    <w:rsid w:val="00682247"/>
    <w:rsid w:val="00692A1F"/>
    <w:rsid w:val="0069466E"/>
    <w:rsid w:val="0069749D"/>
    <w:rsid w:val="006C6ED8"/>
    <w:rsid w:val="006D4BDC"/>
    <w:rsid w:val="006D6876"/>
    <w:rsid w:val="006E5D32"/>
    <w:rsid w:val="006E7B1B"/>
    <w:rsid w:val="00702A88"/>
    <w:rsid w:val="00712610"/>
    <w:rsid w:val="00712E22"/>
    <w:rsid w:val="00715695"/>
    <w:rsid w:val="007239F7"/>
    <w:rsid w:val="007317AB"/>
    <w:rsid w:val="00745535"/>
    <w:rsid w:val="00752F7D"/>
    <w:rsid w:val="00765391"/>
    <w:rsid w:val="00765A7A"/>
    <w:rsid w:val="00771BE1"/>
    <w:rsid w:val="0077271C"/>
    <w:rsid w:val="0077288F"/>
    <w:rsid w:val="007972C4"/>
    <w:rsid w:val="007A6F01"/>
    <w:rsid w:val="007B50BD"/>
    <w:rsid w:val="007C4E38"/>
    <w:rsid w:val="007C5CA6"/>
    <w:rsid w:val="007D2276"/>
    <w:rsid w:val="007E4F9E"/>
    <w:rsid w:val="00810956"/>
    <w:rsid w:val="00811B64"/>
    <w:rsid w:val="00812DE2"/>
    <w:rsid w:val="00820BD0"/>
    <w:rsid w:val="008332C5"/>
    <w:rsid w:val="00855FF1"/>
    <w:rsid w:val="00857AE7"/>
    <w:rsid w:val="00860352"/>
    <w:rsid w:val="008624DE"/>
    <w:rsid w:val="0086636A"/>
    <w:rsid w:val="00884114"/>
    <w:rsid w:val="008928E7"/>
    <w:rsid w:val="008A13CB"/>
    <w:rsid w:val="008B3084"/>
    <w:rsid w:val="008C1465"/>
    <w:rsid w:val="008C3F18"/>
    <w:rsid w:val="008C5BA5"/>
    <w:rsid w:val="008D2715"/>
    <w:rsid w:val="008D336E"/>
    <w:rsid w:val="008D6E2C"/>
    <w:rsid w:val="008E1E10"/>
    <w:rsid w:val="008E2C77"/>
    <w:rsid w:val="008E6399"/>
    <w:rsid w:val="009007E3"/>
    <w:rsid w:val="0091392A"/>
    <w:rsid w:val="00923ECE"/>
    <w:rsid w:val="009268E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9F346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9BC"/>
    <w:rsid w:val="00A82E21"/>
    <w:rsid w:val="00AA1A6D"/>
    <w:rsid w:val="00AA36FD"/>
    <w:rsid w:val="00AB043C"/>
    <w:rsid w:val="00AD43CB"/>
    <w:rsid w:val="00AD73A1"/>
    <w:rsid w:val="00AE0A69"/>
    <w:rsid w:val="00AE3F42"/>
    <w:rsid w:val="00AF00B9"/>
    <w:rsid w:val="00AF693B"/>
    <w:rsid w:val="00B01BE2"/>
    <w:rsid w:val="00B02EB4"/>
    <w:rsid w:val="00B204A2"/>
    <w:rsid w:val="00B231B3"/>
    <w:rsid w:val="00B30FB8"/>
    <w:rsid w:val="00B34AD0"/>
    <w:rsid w:val="00B443EB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AD8"/>
    <w:rsid w:val="00C2760A"/>
    <w:rsid w:val="00C31C78"/>
    <w:rsid w:val="00C32A1E"/>
    <w:rsid w:val="00C416A2"/>
    <w:rsid w:val="00C417DA"/>
    <w:rsid w:val="00C55D27"/>
    <w:rsid w:val="00C5683D"/>
    <w:rsid w:val="00C610A1"/>
    <w:rsid w:val="00C632C3"/>
    <w:rsid w:val="00C63901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374B"/>
    <w:rsid w:val="00CF7969"/>
    <w:rsid w:val="00D05928"/>
    <w:rsid w:val="00D166D2"/>
    <w:rsid w:val="00D20F7A"/>
    <w:rsid w:val="00D22464"/>
    <w:rsid w:val="00D2495B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223D"/>
    <w:rsid w:val="00D85B98"/>
    <w:rsid w:val="00D8762E"/>
    <w:rsid w:val="00D928A1"/>
    <w:rsid w:val="00DA0F6F"/>
    <w:rsid w:val="00DA5285"/>
    <w:rsid w:val="00DB7131"/>
    <w:rsid w:val="00DE14EF"/>
    <w:rsid w:val="00DE260B"/>
    <w:rsid w:val="00DE7569"/>
    <w:rsid w:val="00E048F6"/>
    <w:rsid w:val="00E04996"/>
    <w:rsid w:val="00E17DCD"/>
    <w:rsid w:val="00E2761A"/>
    <w:rsid w:val="00E32AB0"/>
    <w:rsid w:val="00E448C0"/>
    <w:rsid w:val="00E609B9"/>
    <w:rsid w:val="00E83CA6"/>
    <w:rsid w:val="00E9684D"/>
    <w:rsid w:val="00EA133E"/>
    <w:rsid w:val="00EA180C"/>
    <w:rsid w:val="00EA64E8"/>
    <w:rsid w:val="00EC6763"/>
    <w:rsid w:val="00ED124B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369C3"/>
    <w:rsid w:val="00F404EF"/>
    <w:rsid w:val="00F5157F"/>
    <w:rsid w:val="00F56EAA"/>
    <w:rsid w:val="00F677AD"/>
    <w:rsid w:val="00F67A33"/>
    <w:rsid w:val="00F747AD"/>
    <w:rsid w:val="00F76DD0"/>
    <w:rsid w:val="00F86B91"/>
    <w:rsid w:val="00FA4FC6"/>
    <w:rsid w:val="00FB1192"/>
    <w:rsid w:val="00FB2268"/>
    <w:rsid w:val="00FB3D81"/>
    <w:rsid w:val="00FB4B89"/>
    <w:rsid w:val="00FB7D58"/>
    <w:rsid w:val="00FC1B94"/>
    <w:rsid w:val="00FC5C2B"/>
    <w:rsid w:val="00FD0365"/>
    <w:rsid w:val="00FD4288"/>
    <w:rsid w:val="00FD6A2E"/>
    <w:rsid w:val="00FE300A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4AA4582"/>
  <w15:docId w15:val="{79276EE6-9B5D-4646-819B-9B9CCBCFD8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83FD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67A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F67A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F67A3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F67A33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60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theme" Target="theme/theme1.xml"/><Relationship Id="rId54" Type="http://schemas.openxmlformats.org/officeDocument/2006/relationships/image" Target="media/image24.png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27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EF5308-C4F0-4C5B-A622-2FCE03B11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0</Pages>
  <Words>602</Words>
  <Characters>343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5 Practice Worksheet</vt:lpstr>
    </vt:vector>
  </TitlesOfParts>
  <Company>Microsoft</Company>
  <LinksUpToDate>false</LinksUpToDate>
  <CharactersWithSpaces>4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5 Practice Worksheet</dc:title>
  <dc:subject>MTH 112</dc:subject>
  <dc:creator>Haberman</dc:creator>
  <cp:lastModifiedBy>Peter Haberman</cp:lastModifiedBy>
  <cp:revision>4</cp:revision>
  <cp:lastPrinted>2025-12-08T21:19:00Z</cp:lastPrinted>
  <dcterms:created xsi:type="dcterms:W3CDTF">2025-12-08T21:18:00Z</dcterms:created>
  <dcterms:modified xsi:type="dcterms:W3CDTF">2025-12-08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